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EB3D13" w14:textId="77777777" w:rsidR="00E939B3" w:rsidRDefault="003950F7" w:rsidP="00786F26">
      <w:pPr>
        <w:ind w:hanging="284"/>
        <w:jc w:val="center"/>
        <w:rPr>
          <w:rFonts w:eastAsia="黑体"/>
          <w:sz w:val="52"/>
        </w:rPr>
      </w:pPr>
      <w:r>
        <w:rPr>
          <w:rFonts w:ascii="Times New Roman" w:eastAsia="黑体" w:hAnsi="Times New Roman"/>
          <w:sz w:val="52"/>
        </w:rPr>
        <w:fldChar w:fldCharType="begin"/>
      </w:r>
      <w:r>
        <w:rPr>
          <w:rFonts w:ascii="Times New Roman" w:eastAsia="黑体" w:hAnsi="Times New Roman"/>
          <w:sz w:val="52"/>
        </w:rPr>
        <w:instrText xml:space="preserve"> MACROBUTTON MTEditEquationSection2 </w:instrText>
      </w:r>
      <w:r>
        <w:rPr>
          <w:rStyle w:val="MTEquationSection"/>
        </w:rPr>
        <w:instrText>Equation Chapter 2 Section 1</w:instrText>
      </w:r>
      <w:r>
        <w:rPr>
          <w:rFonts w:ascii="Times New Roman" w:eastAsia="黑体" w:hAnsi="Times New Roman"/>
          <w:sz w:val="52"/>
        </w:rPr>
        <w:fldChar w:fldCharType="begin"/>
      </w:r>
      <w:r>
        <w:rPr>
          <w:rFonts w:ascii="Times New Roman" w:eastAsia="黑体" w:hAnsi="Times New Roman"/>
          <w:sz w:val="52"/>
        </w:rPr>
        <w:instrText xml:space="preserve"> SEQ MTEqn \r \h \* MERGEFORMAT </w:instrText>
      </w:r>
      <w:r>
        <w:rPr>
          <w:rFonts w:ascii="Times New Roman" w:eastAsia="黑体" w:hAnsi="Times New Roman"/>
          <w:sz w:val="52"/>
        </w:rPr>
        <w:fldChar w:fldCharType="end"/>
      </w:r>
      <w:r>
        <w:rPr>
          <w:rFonts w:ascii="Times New Roman" w:eastAsia="黑体" w:hAnsi="Times New Roman"/>
          <w:sz w:val="52"/>
        </w:rPr>
        <w:fldChar w:fldCharType="begin"/>
      </w:r>
      <w:r>
        <w:rPr>
          <w:rFonts w:ascii="Times New Roman" w:eastAsia="黑体" w:hAnsi="Times New Roman"/>
          <w:sz w:val="52"/>
        </w:rPr>
        <w:instrText xml:space="preserve"> SEQ MTSec \r 1 \h \* MERGEFORMAT </w:instrText>
      </w:r>
      <w:r>
        <w:rPr>
          <w:rFonts w:ascii="Times New Roman" w:eastAsia="黑体" w:hAnsi="Times New Roman"/>
          <w:sz w:val="52"/>
        </w:rPr>
        <w:fldChar w:fldCharType="end"/>
      </w:r>
      <w:r>
        <w:rPr>
          <w:rFonts w:ascii="Times New Roman" w:eastAsia="黑体" w:hAnsi="Times New Roman"/>
          <w:sz w:val="52"/>
        </w:rPr>
        <w:fldChar w:fldCharType="begin"/>
      </w:r>
      <w:r>
        <w:rPr>
          <w:rFonts w:ascii="Times New Roman" w:eastAsia="黑体" w:hAnsi="Times New Roman"/>
          <w:sz w:val="52"/>
        </w:rPr>
        <w:instrText xml:space="preserve"> SEQ MTChap \r 2 \h \* MERGEFORMAT </w:instrText>
      </w:r>
      <w:r>
        <w:rPr>
          <w:rFonts w:ascii="Times New Roman" w:eastAsia="黑体" w:hAnsi="Times New Roman"/>
          <w:sz w:val="52"/>
        </w:rPr>
        <w:fldChar w:fldCharType="end"/>
      </w:r>
      <w:r>
        <w:rPr>
          <w:rFonts w:ascii="Times New Roman" w:eastAsia="黑体" w:hAnsi="Times New Roman"/>
          <w:sz w:val="52"/>
        </w:rPr>
        <w:fldChar w:fldCharType="end"/>
      </w:r>
      <w:bookmarkStart w:id="0" w:name="_Toc24121186"/>
      <w:r>
        <w:rPr>
          <w:noProof/>
        </w:rPr>
        <w:drawing>
          <wp:inline distT="0" distB="0" distL="114300" distR="114300" wp14:anchorId="258B8047" wp14:editId="73C4EFD8">
            <wp:extent cx="3724910" cy="1084580"/>
            <wp:effectExtent l="0" t="0" r="0" b="0"/>
            <wp:docPr id="6" name="图片 1" descr="校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 descr="校名"/>
                    <pic:cNvPicPr>
                      <a:picLocks noChangeAspect="1"/>
                    </pic:cNvPicPr>
                  </pic:nvPicPr>
                  <pic:blipFill>
                    <a:blip r:embed="rId8">
                      <a:clrChange>
                        <a:clrFrom>
                          <a:srgbClr val="FFFFFD"/>
                        </a:clrFrom>
                        <a:clrTo>
                          <a:srgbClr val="FFFFFD">
                            <a:alpha val="0"/>
                          </a:srgbClr>
                        </a:clrTo>
                      </a:clrChange>
                      <a:lum contrast="100000"/>
                    </a:blip>
                    <a:srcRect t="6021" b="48166"/>
                    <a:stretch>
                      <a:fillRect/>
                    </a:stretch>
                  </pic:blipFill>
                  <pic:spPr>
                    <a:xfrm>
                      <a:off x="0" y="0"/>
                      <a:ext cx="3724910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5B70F" w14:textId="77777777" w:rsidR="00E939B3" w:rsidRDefault="00E939B3" w:rsidP="00786F26">
      <w:pPr>
        <w:rPr>
          <w:rFonts w:eastAsia="黑体"/>
          <w:sz w:val="52"/>
        </w:rPr>
      </w:pPr>
    </w:p>
    <w:p w14:paraId="0D9DA156" w14:textId="77777777" w:rsidR="00786F26" w:rsidRDefault="00786F26" w:rsidP="00786F26">
      <w:pPr>
        <w:rPr>
          <w:rFonts w:eastAsia="黑体" w:hint="eastAsia"/>
          <w:b/>
        </w:rPr>
      </w:pPr>
    </w:p>
    <w:p w14:paraId="4B9C8740" w14:textId="77777777" w:rsidR="00E939B3" w:rsidRDefault="00E939B3">
      <w:pPr>
        <w:ind w:firstLine="1040"/>
        <w:jc w:val="center"/>
        <w:rPr>
          <w:sz w:val="52"/>
        </w:rPr>
      </w:pPr>
    </w:p>
    <w:p w14:paraId="4EFD830F" w14:textId="77777777" w:rsidR="00E939B3" w:rsidRDefault="003950F7">
      <w:pPr>
        <w:ind w:firstLine="480"/>
        <w:jc w:val="center"/>
        <w:rPr>
          <w:sz w:val="52"/>
        </w:rPr>
      </w:pPr>
      <w:r>
        <w:rPr>
          <w:noProof/>
        </w:rPr>
        <w:drawing>
          <wp:inline distT="0" distB="0" distL="114300" distR="114300" wp14:anchorId="65321951" wp14:editId="4E022F56">
            <wp:extent cx="1188085" cy="1169670"/>
            <wp:effectExtent l="0" t="0" r="5715" b="11430"/>
            <wp:docPr id="8" name="图片 8" descr="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校徽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99A3FF" w14:textId="77777777" w:rsidR="00E939B3" w:rsidRDefault="00E939B3">
      <w:pPr>
        <w:ind w:firstLine="480"/>
      </w:pPr>
    </w:p>
    <w:p w14:paraId="17356DC4" w14:textId="475DD824" w:rsidR="00E939B3" w:rsidRDefault="003950F7">
      <w:pPr>
        <w:ind w:firstLineChars="400" w:firstLine="1285"/>
        <w:rPr>
          <w:rFonts w:ascii="Times New Roman" w:hAnsi="Times New Roman"/>
          <w:b/>
          <w:bCs/>
          <w:u w:val="single"/>
        </w:rPr>
      </w:pPr>
      <w:r>
        <w:rPr>
          <w:rFonts w:ascii="黑体" w:eastAsia="黑体" w:hint="eastAsia"/>
          <w:b/>
          <w:sz w:val="32"/>
        </w:rPr>
        <w:t xml:space="preserve">题目: </w:t>
      </w:r>
      <w:r>
        <w:rPr>
          <w:rFonts w:ascii="黑体" w:eastAsia="黑体" w:hint="eastAsia"/>
          <w:b/>
          <w:sz w:val="32"/>
          <w:u w:val="single"/>
        </w:rPr>
        <w:t xml:space="preserve"> </w:t>
      </w:r>
      <w:r>
        <w:rPr>
          <w:rFonts w:ascii="黑体" w:eastAsia="黑体" w:hAnsi="黑体" w:hint="eastAsia"/>
          <w:b/>
          <w:bCs/>
          <w:sz w:val="32"/>
          <w:u w:val="single"/>
        </w:rPr>
        <w:t xml:space="preserve">    </w:t>
      </w:r>
      <w:r w:rsidR="009379F3">
        <w:rPr>
          <w:rFonts w:ascii="黑体" w:eastAsia="黑体" w:hAnsi="黑体" w:hint="eastAsia"/>
          <w:b/>
          <w:bCs/>
          <w:sz w:val="32"/>
          <w:u w:val="single"/>
        </w:rPr>
        <w:t>银行理财产品</w:t>
      </w:r>
      <w:r w:rsidR="00EA4EFB" w:rsidRPr="00EA4EFB">
        <w:rPr>
          <w:rFonts w:ascii="黑体" w:eastAsia="黑体" w:hAnsi="黑体" w:hint="eastAsia"/>
          <w:b/>
          <w:bCs/>
          <w:sz w:val="32"/>
          <w:u w:val="single"/>
        </w:rPr>
        <w:t>客户定位分析</w:t>
      </w:r>
      <w:r>
        <w:rPr>
          <w:rFonts w:ascii="黑体" w:eastAsia="黑体" w:hAnsi="黑体" w:hint="eastAsia"/>
          <w:b/>
          <w:bCs/>
          <w:sz w:val="32"/>
          <w:u w:val="single"/>
        </w:rPr>
        <w:t xml:space="preserve">          </w:t>
      </w:r>
    </w:p>
    <w:p w14:paraId="77C0C30E" w14:textId="77777777" w:rsidR="00E939B3" w:rsidRDefault="00E939B3">
      <w:pPr>
        <w:ind w:firstLineChars="795" w:firstLine="2554"/>
        <w:rPr>
          <w:b/>
          <w:bCs/>
          <w:sz w:val="32"/>
        </w:rPr>
      </w:pPr>
    </w:p>
    <w:p w14:paraId="3907DB89" w14:textId="77777777" w:rsidR="00E939B3" w:rsidRDefault="00E939B3">
      <w:pPr>
        <w:rPr>
          <w:b/>
          <w:bCs/>
          <w:sz w:val="32"/>
        </w:rPr>
      </w:pPr>
    </w:p>
    <w:p w14:paraId="7D7DDC86" w14:textId="30308871" w:rsidR="00E939B3" w:rsidRPr="00786F26" w:rsidRDefault="003950F7">
      <w:pPr>
        <w:spacing w:line="360" w:lineRule="auto"/>
        <w:ind w:firstLineChars="894" w:firstLine="2872"/>
        <w:rPr>
          <w:b/>
          <w:bCs/>
          <w:sz w:val="32"/>
        </w:rPr>
      </w:pPr>
      <w:r>
        <w:rPr>
          <w:rFonts w:hint="eastAsia"/>
          <w:b/>
          <w:bCs/>
          <w:sz w:val="32"/>
        </w:rPr>
        <w:t>姓</w:t>
      </w:r>
      <w:r>
        <w:rPr>
          <w:rFonts w:hint="eastAsia"/>
          <w:b/>
          <w:bCs/>
          <w:sz w:val="32"/>
        </w:rPr>
        <w:t xml:space="preserve">    </w:t>
      </w:r>
      <w:r>
        <w:rPr>
          <w:rFonts w:hint="eastAsia"/>
          <w:b/>
          <w:bCs/>
          <w:sz w:val="32"/>
        </w:rPr>
        <w:t>名</w:t>
      </w:r>
      <w:r w:rsidRPr="00786F26">
        <w:rPr>
          <w:b/>
          <w:bCs/>
          <w:sz w:val="32"/>
        </w:rPr>
        <w:t xml:space="preserve">     </w:t>
      </w:r>
      <w:r w:rsidRPr="00786F26">
        <w:rPr>
          <w:rFonts w:hint="eastAsia"/>
          <w:b/>
          <w:bCs/>
          <w:sz w:val="32"/>
        </w:rPr>
        <w:t xml:space="preserve">      </w:t>
      </w:r>
      <w:r w:rsidRPr="00786F26">
        <w:rPr>
          <w:b/>
          <w:bCs/>
          <w:sz w:val="32"/>
        </w:rPr>
        <w:t xml:space="preserve">    </w:t>
      </w:r>
      <w:r w:rsidRPr="00786F26">
        <w:rPr>
          <w:rFonts w:hint="eastAsia"/>
          <w:b/>
          <w:bCs/>
          <w:sz w:val="32"/>
        </w:rPr>
        <w:t xml:space="preserve">   </w:t>
      </w:r>
      <w:r w:rsidR="00EA4EFB" w:rsidRPr="00786F26">
        <w:rPr>
          <w:rFonts w:hint="eastAsia"/>
          <w:b/>
          <w:bCs/>
          <w:sz w:val="32"/>
        </w:rPr>
        <w:t>杜泽宣</w:t>
      </w:r>
    </w:p>
    <w:p w14:paraId="60820500" w14:textId="50EF176A" w:rsidR="00E939B3" w:rsidRPr="00786F26" w:rsidRDefault="003950F7">
      <w:pPr>
        <w:spacing w:line="360" w:lineRule="auto"/>
        <w:ind w:firstLineChars="894" w:firstLine="2872"/>
        <w:outlineLvl w:val="0"/>
        <w:rPr>
          <w:b/>
          <w:bCs/>
          <w:sz w:val="32"/>
        </w:rPr>
      </w:pPr>
      <w:bookmarkStart w:id="1" w:name="_Toc30887"/>
      <w:r>
        <w:rPr>
          <w:b/>
          <w:bCs/>
          <w:sz w:val="32"/>
        </w:rPr>
        <w:t>学</w:t>
      </w:r>
      <w:r>
        <w:rPr>
          <w:b/>
          <w:bCs/>
          <w:sz w:val="32"/>
        </w:rPr>
        <w:t xml:space="preserve">    </w:t>
      </w:r>
      <w:r>
        <w:rPr>
          <w:b/>
          <w:bCs/>
          <w:sz w:val="32"/>
        </w:rPr>
        <w:t>院</w:t>
      </w:r>
      <w:bookmarkEnd w:id="1"/>
      <w:r w:rsidRPr="00786F26">
        <w:rPr>
          <w:b/>
          <w:bCs/>
          <w:sz w:val="32"/>
        </w:rPr>
        <w:t xml:space="preserve">     </w:t>
      </w:r>
      <w:r w:rsidRPr="00786F26">
        <w:rPr>
          <w:rFonts w:hint="eastAsia"/>
          <w:b/>
          <w:bCs/>
          <w:sz w:val="32"/>
        </w:rPr>
        <w:t xml:space="preserve">      </w:t>
      </w:r>
      <w:r w:rsidRPr="00786F26">
        <w:rPr>
          <w:b/>
          <w:bCs/>
          <w:sz w:val="32"/>
        </w:rPr>
        <w:t xml:space="preserve">    </w:t>
      </w:r>
      <w:r w:rsidRPr="00786F26">
        <w:rPr>
          <w:rFonts w:hint="eastAsia"/>
          <w:b/>
          <w:bCs/>
          <w:sz w:val="32"/>
        </w:rPr>
        <w:t xml:space="preserve">   </w:t>
      </w:r>
      <w:r w:rsidR="00EA4EFB" w:rsidRPr="00786F26">
        <w:rPr>
          <w:rFonts w:hint="eastAsia"/>
          <w:b/>
          <w:bCs/>
          <w:sz w:val="32"/>
        </w:rPr>
        <w:t>理学院</w:t>
      </w:r>
    </w:p>
    <w:p w14:paraId="7706C8CF" w14:textId="6EBB0580" w:rsidR="00E939B3" w:rsidRPr="00786F26" w:rsidRDefault="003950F7">
      <w:pPr>
        <w:spacing w:line="360" w:lineRule="auto"/>
        <w:ind w:firstLineChars="894" w:firstLine="2872"/>
        <w:rPr>
          <w:b/>
          <w:bCs/>
          <w:sz w:val="32"/>
        </w:rPr>
      </w:pPr>
      <w:r>
        <w:rPr>
          <w:b/>
          <w:bCs/>
          <w:sz w:val="32"/>
        </w:rPr>
        <w:t>专</w:t>
      </w:r>
      <w:r>
        <w:rPr>
          <w:b/>
          <w:bCs/>
          <w:sz w:val="32"/>
        </w:rPr>
        <w:t xml:space="preserve">    </w:t>
      </w:r>
      <w:r>
        <w:rPr>
          <w:b/>
          <w:bCs/>
          <w:sz w:val="32"/>
        </w:rPr>
        <w:t>业</w:t>
      </w:r>
      <w:r w:rsidRPr="00786F26">
        <w:rPr>
          <w:b/>
          <w:bCs/>
          <w:sz w:val="32"/>
        </w:rPr>
        <w:t xml:space="preserve">     </w:t>
      </w:r>
      <w:r w:rsidRPr="00786F26">
        <w:rPr>
          <w:rFonts w:hint="eastAsia"/>
          <w:b/>
          <w:bCs/>
          <w:sz w:val="32"/>
        </w:rPr>
        <w:t xml:space="preserve">   </w:t>
      </w:r>
      <w:r w:rsidR="00EA4EFB" w:rsidRPr="00786F26">
        <w:rPr>
          <w:rFonts w:hint="eastAsia"/>
          <w:b/>
          <w:bCs/>
          <w:sz w:val="32"/>
        </w:rPr>
        <w:t xml:space="preserve"> </w:t>
      </w:r>
      <w:r w:rsidR="00EA4EFB" w:rsidRPr="00786F26">
        <w:rPr>
          <w:rFonts w:hint="eastAsia"/>
          <w:b/>
          <w:bCs/>
          <w:sz w:val="32"/>
        </w:rPr>
        <w:t>数学与应用数学</w:t>
      </w:r>
    </w:p>
    <w:p w14:paraId="5A52980C" w14:textId="55A99CF4" w:rsidR="00E939B3" w:rsidRPr="00786F26" w:rsidRDefault="003950F7">
      <w:pPr>
        <w:spacing w:line="360" w:lineRule="auto"/>
        <w:ind w:firstLineChars="894" w:firstLine="2872"/>
        <w:outlineLvl w:val="0"/>
        <w:rPr>
          <w:b/>
          <w:bCs/>
          <w:sz w:val="32"/>
        </w:rPr>
      </w:pPr>
      <w:bookmarkStart w:id="2" w:name="_Toc4287"/>
      <w:r>
        <w:rPr>
          <w:b/>
          <w:bCs/>
          <w:sz w:val="32"/>
        </w:rPr>
        <w:t>班</w:t>
      </w:r>
      <w:r>
        <w:rPr>
          <w:b/>
          <w:bCs/>
          <w:sz w:val="32"/>
        </w:rPr>
        <w:t xml:space="preserve">    </w:t>
      </w:r>
      <w:r>
        <w:rPr>
          <w:b/>
          <w:bCs/>
          <w:sz w:val="32"/>
        </w:rPr>
        <w:t>级</w:t>
      </w:r>
      <w:bookmarkEnd w:id="2"/>
      <w:r w:rsidRPr="00786F26">
        <w:rPr>
          <w:b/>
          <w:bCs/>
          <w:sz w:val="32"/>
        </w:rPr>
        <w:t xml:space="preserve">     </w:t>
      </w:r>
      <w:r w:rsidRPr="00786F26">
        <w:rPr>
          <w:rFonts w:hint="eastAsia"/>
          <w:b/>
          <w:bCs/>
          <w:sz w:val="32"/>
        </w:rPr>
        <w:t xml:space="preserve">      </w:t>
      </w:r>
      <w:r w:rsidRPr="00786F26">
        <w:rPr>
          <w:b/>
          <w:bCs/>
          <w:sz w:val="32"/>
        </w:rPr>
        <w:t xml:space="preserve">  </w:t>
      </w:r>
      <w:r w:rsidR="00EA4EFB" w:rsidRPr="00786F26">
        <w:rPr>
          <w:rFonts w:hint="eastAsia"/>
          <w:b/>
          <w:bCs/>
          <w:sz w:val="32"/>
        </w:rPr>
        <w:t xml:space="preserve"> 2021214101</w:t>
      </w:r>
    </w:p>
    <w:p w14:paraId="2D9FDF19" w14:textId="1D1DC1AA" w:rsidR="00E939B3" w:rsidRPr="00786F26" w:rsidRDefault="003950F7">
      <w:pPr>
        <w:spacing w:line="360" w:lineRule="auto"/>
        <w:ind w:firstLineChars="894" w:firstLine="2872"/>
        <w:outlineLvl w:val="0"/>
        <w:rPr>
          <w:b/>
          <w:bCs/>
          <w:sz w:val="32"/>
        </w:rPr>
      </w:pPr>
      <w:bookmarkStart w:id="3" w:name="_Toc30895"/>
      <w:r>
        <w:rPr>
          <w:b/>
          <w:bCs/>
          <w:sz w:val="32"/>
        </w:rPr>
        <w:t>学</w:t>
      </w:r>
      <w:r>
        <w:rPr>
          <w:b/>
          <w:bCs/>
          <w:sz w:val="32"/>
        </w:rPr>
        <w:t xml:space="preserve">    </w:t>
      </w:r>
      <w:r>
        <w:rPr>
          <w:b/>
          <w:bCs/>
          <w:sz w:val="32"/>
        </w:rPr>
        <w:t>号</w:t>
      </w:r>
      <w:bookmarkEnd w:id="3"/>
      <w:r w:rsidRPr="00786F26">
        <w:rPr>
          <w:b/>
          <w:bCs/>
          <w:sz w:val="32"/>
        </w:rPr>
        <w:t xml:space="preserve">     </w:t>
      </w:r>
      <w:r w:rsidRPr="00786F26">
        <w:rPr>
          <w:rFonts w:hint="eastAsia"/>
          <w:b/>
          <w:bCs/>
          <w:sz w:val="32"/>
        </w:rPr>
        <w:t xml:space="preserve">      </w:t>
      </w:r>
      <w:r w:rsidRPr="00786F26">
        <w:rPr>
          <w:b/>
          <w:bCs/>
          <w:sz w:val="32"/>
        </w:rPr>
        <w:t xml:space="preserve">   </w:t>
      </w:r>
      <w:r w:rsidR="00EA4EFB" w:rsidRPr="00786F26">
        <w:rPr>
          <w:rFonts w:hint="eastAsia"/>
          <w:b/>
          <w:bCs/>
          <w:sz w:val="32"/>
        </w:rPr>
        <w:t>2021212487</w:t>
      </w:r>
    </w:p>
    <w:p w14:paraId="693E9AA5" w14:textId="53267C59" w:rsidR="00E939B3" w:rsidRDefault="003950F7">
      <w:pPr>
        <w:tabs>
          <w:tab w:val="left" w:pos="4200"/>
        </w:tabs>
        <w:spacing w:line="360" w:lineRule="auto"/>
        <w:ind w:firstLineChars="894" w:firstLine="2872"/>
        <w:rPr>
          <w:b/>
          <w:bCs/>
          <w:sz w:val="32"/>
          <w:u w:val="single"/>
        </w:rPr>
      </w:pPr>
      <w:r>
        <w:rPr>
          <w:b/>
          <w:bCs/>
          <w:sz w:val="32"/>
        </w:rPr>
        <w:t>指导教师</w:t>
      </w:r>
      <w:r w:rsidRPr="00786F26">
        <w:rPr>
          <w:b/>
          <w:bCs/>
          <w:sz w:val="32"/>
        </w:rPr>
        <w:t xml:space="preserve">     </w:t>
      </w:r>
      <w:r w:rsidRPr="00786F26">
        <w:rPr>
          <w:rFonts w:hint="eastAsia"/>
          <w:b/>
          <w:bCs/>
          <w:sz w:val="32"/>
        </w:rPr>
        <w:t xml:space="preserve">      </w:t>
      </w:r>
      <w:r w:rsidRPr="00786F26">
        <w:rPr>
          <w:b/>
          <w:bCs/>
          <w:sz w:val="32"/>
        </w:rPr>
        <w:t xml:space="preserve"> </w:t>
      </w:r>
      <w:r w:rsidRPr="00786F26">
        <w:rPr>
          <w:rFonts w:hint="eastAsia"/>
          <w:b/>
          <w:bCs/>
          <w:sz w:val="32"/>
        </w:rPr>
        <w:t xml:space="preserve"> </w:t>
      </w:r>
      <w:r w:rsidR="00EA4EFB" w:rsidRPr="00786F26">
        <w:rPr>
          <w:rFonts w:hint="eastAsia"/>
          <w:b/>
          <w:bCs/>
          <w:sz w:val="32"/>
        </w:rPr>
        <w:t>徐文哲</w:t>
      </w:r>
      <w:r w:rsidRPr="00786F26">
        <w:rPr>
          <w:rFonts w:hint="eastAsia"/>
          <w:b/>
          <w:bCs/>
          <w:sz w:val="32"/>
        </w:rPr>
        <w:t xml:space="preserve"> </w:t>
      </w:r>
    </w:p>
    <w:p w14:paraId="21BFA09B" w14:textId="263C4B80" w:rsidR="00E939B3" w:rsidRDefault="003950F7">
      <w:pPr>
        <w:pStyle w:val="1"/>
        <w:spacing w:before="312" w:after="312"/>
        <w:ind w:left="420" w:firstLine="643"/>
        <w:rPr>
          <w:rFonts w:ascii="黑体" w:hAnsi="黑体"/>
          <w:szCs w:val="32"/>
        </w:rPr>
      </w:pPr>
      <w:r>
        <w:rPr>
          <w:rFonts w:ascii="Times New Roman" w:eastAsia="黑体" w:hAnsi="Times New Roman" w:hint="eastAsia"/>
          <w:b/>
          <w:bCs/>
          <w:sz w:val="32"/>
          <w:szCs w:val="44"/>
        </w:rPr>
        <w:t xml:space="preserve">  </w:t>
      </w:r>
      <w:r>
        <w:rPr>
          <w:rFonts w:ascii="Times New Roman" w:eastAsia="黑体" w:hAnsi="Times New Roman"/>
          <w:b/>
          <w:bCs/>
          <w:sz w:val="32"/>
          <w:szCs w:val="44"/>
        </w:rPr>
        <w:t xml:space="preserve"> </w:t>
      </w:r>
      <w:r>
        <w:rPr>
          <w:rFonts w:ascii="Times New Roman" w:eastAsia="黑体" w:hAnsi="Times New Roman" w:hint="eastAsia"/>
          <w:b/>
          <w:bCs/>
          <w:sz w:val="32"/>
          <w:szCs w:val="44"/>
        </w:rPr>
        <w:t xml:space="preserve">                   </w:t>
      </w:r>
      <w:bookmarkStart w:id="4" w:name="_Toc10853"/>
      <w:r w:rsidR="00EA4EFB">
        <w:rPr>
          <w:rFonts w:ascii="Times New Roman" w:eastAsia="黑体" w:hAnsi="Times New Roman" w:hint="eastAsia"/>
          <w:b/>
          <w:bCs/>
          <w:sz w:val="32"/>
          <w:szCs w:val="44"/>
        </w:rPr>
        <w:t>2024</w:t>
      </w:r>
      <w:r>
        <w:rPr>
          <w:rFonts w:ascii="Times New Roman" w:eastAsia="黑体" w:hAnsi="Times New Roman"/>
          <w:b/>
          <w:bCs/>
          <w:sz w:val="32"/>
          <w:szCs w:val="44"/>
        </w:rPr>
        <w:t>年</w:t>
      </w:r>
      <w:r>
        <w:rPr>
          <w:rFonts w:ascii="Times New Roman" w:eastAsia="黑体" w:hAnsi="Times New Roman"/>
          <w:b/>
          <w:bCs/>
          <w:sz w:val="32"/>
          <w:szCs w:val="44"/>
        </w:rPr>
        <w:t xml:space="preserve">    </w:t>
      </w:r>
      <w:r w:rsidR="00EA4EFB">
        <w:rPr>
          <w:rFonts w:ascii="Times New Roman" w:eastAsia="黑体" w:hAnsi="Times New Roman" w:hint="eastAsia"/>
          <w:b/>
          <w:bCs/>
          <w:sz w:val="32"/>
          <w:szCs w:val="44"/>
        </w:rPr>
        <w:t>4</w:t>
      </w:r>
      <w:r>
        <w:rPr>
          <w:rFonts w:ascii="Times New Roman" w:eastAsia="黑体" w:hAnsi="Times New Roman"/>
          <w:b/>
          <w:bCs/>
          <w:sz w:val="32"/>
          <w:szCs w:val="44"/>
        </w:rPr>
        <w:t>月</w:t>
      </w:r>
      <w:r>
        <w:rPr>
          <w:sz w:val="30"/>
          <w:szCs w:val="30"/>
        </w:rPr>
        <w:br w:type="page"/>
      </w:r>
      <w:bookmarkEnd w:id="4"/>
    </w:p>
    <w:p w14:paraId="5FFF4118" w14:textId="77777777" w:rsidR="00E939B3" w:rsidRDefault="003950F7">
      <w:pPr>
        <w:autoSpaceDE w:val="0"/>
        <w:autoSpaceDN w:val="0"/>
        <w:adjustRightInd w:val="0"/>
        <w:spacing w:line="288" w:lineRule="auto"/>
        <w:jc w:val="center"/>
        <w:outlineLvl w:val="0"/>
        <w:rPr>
          <w:rFonts w:ascii="Times New Roman" w:eastAsia="黑体" w:hAnsi="Times New Roman"/>
          <w:sz w:val="30"/>
          <w:szCs w:val="30"/>
        </w:rPr>
      </w:pPr>
      <w:bookmarkStart w:id="5" w:name="_Toc413704332"/>
      <w:bookmarkStart w:id="6" w:name="_Toc14330"/>
      <w:bookmarkEnd w:id="0"/>
      <w:r>
        <w:rPr>
          <w:rFonts w:ascii="Times New Roman" w:eastAsia="黑体" w:hAnsi="Times New Roman" w:hint="eastAsia"/>
          <w:b/>
          <w:color w:val="000000" w:themeColor="text1"/>
          <w:sz w:val="30"/>
          <w:szCs w:val="30"/>
        </w:rPr>
        <w:lastRenderedPageBreak/>
        <w:t>摘</w:t>
      </w:r>
      <w:r>
        <w:rPr>
          <w:rFonts w:ascii="Times New Roman" w:eastAsia="黑体" w:hAnsi="Times New Roman" w:hint="eastAsia"/>
          <w:b/>
          <w:color w:val="000000" w:themeColor="text1"/>
          <w:sz w:val="30"/>
          <w:szCs w:val="30"/>
        </w:rPr>
        <w:t xml:space="preserve">  </w:t>
      </w:r>
      <w:r>
        <w:rPr>
          <w:rFonts w:ascii="Times New Roman" w:eastAsia="黑体" w:hAnsi="Times New Roman" w:hint="eastAsia"/>
          <w:b/>
          <w:color w:val="000000" w:themeColor="text1"/>
          <w:sz w:val="30"/>
          <w:szCs w:val="30"/>
        </w:rPr>
        <w:t>要</w:t>
      </w:r>
      <w:bookmarkEnd w:id="5"/>
      <w:bookmarkEnd w:id="6"/>
    </w:p>
    <w:p w14:paraId="5E712D14" w14:textId="77777777" w:rsidR="00E939B3" w:rsidRDefault="00E939B3">
      <w:pPr>
        <w:autoSpaceDE w:val="0"/>
        <w:autoSpaceDN w:val="0"/>
        <w:adjustRightInd w:val="0"/>
        <w:spacing w:line="288" w:lineRule="auto"/>
        <w:jc w:val="center"/>
        <w:rPr>
          <w:rFonts w:ascii="Times New Roman" w:eastAsia="黑体" w:hAnsi="Times New Roman"/>
          <w:sz w:val="30"/>
          <w:szCs w:val="30"/>
        </w:rPr>
      </w:pPr>
    </w:p>
    <w:p w14:paraId="044BD30F" w14:textId="1902D1A3" w:rsidR="000C0AAE" w:rsidRPr="000C0AAE" w:rsidRDefault="000C0AAE" w:rsidP="000C0AAE">
      <w:pPr>
        <w:spacing w:line="288" w:lineRule="auto"/>
        <w:ind w:firstLineChars="200" w:firstLine="480"/>
        <w:rPr>
          <w:bCs/>
          <w:sz w:val="24"/>
          <w:szCs w:val="24"/>
        </w:rPr>
      </w:pPr>
      <w:r w:rsidRPr="000C0AAE">
        <w:rPr>
          <w:rFonts w:hint="eastAsia"/>
          <w:bCs/>
          <w:sz w:val="24"/>
          <w:szCs w:val="24"/>
        </w:rPr>
        <w:t>本论文</w:t>
      </w:r>
      <w:r w:rsidRPr="000C0AAE">
        <w:rPr>
          <w:bCs/>
          <w:sz w:val="24"/>
          <w:szCs w:val="24"/>
        </w:rPr>
        <w:t>针对银行理财产品的客户定位问题进行了深入研究。随着当前经济环境的复杂变化，某商业银行为了更有效地推广理财产品并减少客户消极反应，通过精准定位潜在客户群体，采用了</w:t>
      </w:r>
      <w:r w:rsidRPr="000C0AAE">
        <w:rPr>
          <w:bCs/>
          <w:sz w:val="24"/>
          <w:szCs w:val="24"/>
        </w:rPr>
        <w:t>2009</w:t>
      </w:r>
      <w:r w:rsidRPr="000C0AAE">
        <w:rPr>
          <w:bCs/>
          <w:sz w:val="24"/>
          <w:szCs w:val="24"/>
        </w:rPr>
        <w:t>年至</w:t>
      </w:r>
      <w:r w:rsidRPr="000C0AAE">
        <w:rPr>
          <w:bCs/>
          <w:sz w:val="24"/>
          <w:szCs w:val="24"/>
        </w:rPr>
        <w:t>2016</w:t>
      </w:r>
      <w:r w:rsidRPr="000C0AAE">
        <w:rPr>
          <w:bCs/>
          <w:sz w:val="24"/>
          <w:szCs w:val="24"/>
        </w:rPr>
        <w:t>年间来自</w:t>
      </w:r>
      <w:r w:rsidRPr="000C0AAE">
        <w:rPr>
          <w:bCs/>
          <w:sz w:val="24"/>
          <w:szCs w:val="24"/>
        </w:rPr>
        <w:t>UCI</w:t>
      </w:r>
      <w:r w:rsidRPr="000C0AAE">
        <w:rPr>
          <w:bCs/>
          <w:sz w:val="24"/>
          <w:szCs w:val="24"/>
        </w:rPr>
        <w:t>数据库的部分实际客户数据（共</w:t>
      </w:r>
      <w:r w:rsidRPr="000C0AAE">
        <w:rPr>
          <w:bCs/>
          <w:sz w:val="24"/>
          <w:szCs w:val="24"/>
        </w:rPr>
        <w:t>54</w:t>
      </w:r>
      <w:r w:rsidRPr="000C0AAE">
        <w:rPr>
          <w:bCs/>
          <w:sz w:val="24"/>
          <w:szCs w:val="24"/>
        </w:rPr>
        <w:t>个特征变量和</w:t>
      </w:r>
      <w:r w:rsidRPr="000C0AAE">
        <w:rPr>
          <w:bCs/>
          <w:sz w:val="24"/>
          <w:szCs w:val="24"/>
        </w:rPr>
        <w:t>1</w:t>
      </w:r>
      <w:r w:rsidRPr="000C0AAE">
        <w:rPr>
          <w:bCs/>
          <w:sz w:val="24"/>
          <w:szCs w:val="24"/>
        </w:rPr>
        <w:t>个二分类标签，样本量达到</w:t>
      </w:r>
      <w:r w:rsidRPr="000C0AAE">
        <w:rPr>
          <w:bCs/>
          <w:sz w:val="24"/>
          <w:szCs w:val="24"/>
        </w:rPr>
        <w:t>354293</w:t>
      </w:r>
      <w:r w:rsidRPr="000C0AAE">
        <w:rPr>
          <w:bCs/>
          <w:sz w:val="24"/>
          <w:szCs w:val="24"/>
        </w:rPr>
        <w:t>条）。这些数据涵盖了客户的个人信息（如性别、婚姻状况、教育程度、年龄、子女数量等）、财务状况（如资产管理规模、基金投资、借记卡消费记录、存款情况、理财产品投资额度等）以及客户在银行的各项服务使用情况。</w:t>
      </w:r>
    </w:p>
    <w:p w14:paraId="6BECABC1" w14:textId="1C3120E0" w:rsidR="000C0AAE" w:rsidRPr="000C0AAE" w:rsidRDefault="000C0AAE" w:rsidP="000C0AAE">
      <w:pPr>
        <w:spacing w:line="288" w:lineRule="auto"/>
        <w:ind w:firstLineChars="200" w:firstLine="480"/>
        <w:rPr>
          <w:bCs/>
          <w:sz w:val="24"/>
          <w:szCs w:val="24"/>
        </w:rPr>
      </w:pPr>
      <w:r w:rsidRPr="000C0AAE">
        <w:rPr>
          <w:bCs/>
          <w:sz w:val="24"/>
          <w:szCs w:val="24"/>
        </w:rPr>
        <w:t>研究过程中首先将数据集划分为训练集和测试集，采用随机抽样的方式确保数据分布合理性，并根据目标变量</w:t>
      </w:r>
      <w:r w:rsidRPr="000C0AAE">
        <w:rPr>
          <w:bCs/>
          <w:sz w:val="24"/>
          <w:szCs w:val="24"/>
        </w:rPr>
        <w:t>“</w:t>
      </w:r>
      <w:r w:rsidRPr="000C0AAE">
        <w:rPr>
          <w:bCs/>
          <w:sz w:val="24"/>
          <w:szCs w:val="24"/>
        </w:rPr>
        <w:t>是否购买理财产品</w:t>
      </w:r>
      <w:r w:rsidRPr="000C0AAE">
        <w:rPr>
          <w:bCs/>
          <w:sz w:val="24"/>
          <w:szCs w:val="24"/>
        </w:rPr>
        <w:t>”</w:t>
      </w:r>
      <w:r w:rsidRPr="000C0AAE">
        <w:rPr>
          <w:bCs/>
          <w:sz w:val="24"/>
          <w:szCs w:val="24"/>
        </w:rPr>
        <w:t>对数据进行平衡处理，保证不同类别样本的相对比例适中。随后对数据进行了预处理，包括删除冗余记录、填补缺失值和处理异常值。对于缺失的连续性变量，采取中位数填充法；分类变量则采用众数填充。此外，对明显无统计意义的变量予以剔除，并对极端离群值运用</w:t>
      </w:r>
      <w:r w:rsidRPr="000C0AAE">
        <w:rPr>
          <w:bCs/>
          <w:sz w:val="24"/>
          <w:szCs w:val="24"/>
        </w:rPr>
        <w:t>3σ</w:t>
      </w:r>
      <w:r w:rsidRPr="000C0AAE">
        <w:rPr>
          <w:bCs/>
          <w:sz w:val="24"/>
          <w:szCs w:val="24"/>
        </w:rPr>
        <w:t>原则进行识别和修正，用中位数替换超出</w:t>
      </w:r>
      <w:r w:rsidRPr="000C0AAE">
        <w:rPr>
          <w:bCs/>
          <w:sz w:val="24"/>
          <w:szCs w:val="24"/>
        </w:rPr>
        <w:t>3σ</w:t>
      </w:r>
      <w:r w:rsidRPr="000C0AAE">
        <w:rPr>
          <w:bCs/>
          <w:sz w:val="24"/>
          <w:szCs w:val="24"/>
        </w:rPr>
        <w:t>范围的数据。</w:t>
      </w:r>
    </w:p>
    <w:p w14:paraId="71860BFD" w14:textId="23C6EFDE" w:rsidR="000C0AAE" w:rsidRPr="000C0AAE" w:rsidRDefault="000C0AAE" w:rsidP="000C0AAE">
      <w:pPr>
        <w:spacing w:line="288" w:lineRule="auto"/>
        <w:ind w:firstLineChars="200" w:firstLine="480"/>
        <w:rPr>
          <w:bCs/>
          <w:sz w:val="24"/>
          <w:szCs w:val="24"/>
        </w:rPr>
      </w:pPr>
      <w:r w:rsidRPr="000C0AAE">
        <w:rPr>
          <w:bCs/>
          <w:sz w:val="24"/>
          <w:szCs w:val="24"/>
        </w:rPr>
        <w:t>通过</w:t>
      </w:r>
      <w:r w:rsidRPr="000C0AAE">
        <w:rPr>
          <w:bCs/>
          <w:sz w:val="24"/>
          <w:szCs w:val="24"/>
        </w:rPr>
        <w:t>SAS</w:t>
      </w:r>
      <w:r w:rsidRPr="000C0AAE">
        <w:rPr>
          <w:bCs/>
          <w:sz w:val="24"/>
          <w:szCs w:val="24"/>
        </w:rPr>
        <w:t>工具对数据进行深入挖掘和分析，提取出有助于市场决策的关键信息，并构建模型预测新用户是否会购买理财产品，从而帮助银行实现更为精准的市场营销策略和资源投放。整个研究过程充分体现了对数据分析方法的综合运用，以及在解决现实金融问题中的实践价值。</w:t>
      </w:r>
    </w:p>
    <w:p w14:paraId="14265013" w14:textId="77777777" w:rsidR="00E939B3" w:rsidRPr="000C0AAE" w:rsidRDefault="00E939B3">
      <w:pPr>
        <w:autoSpaceDE w:val="0"/>
        <w:autoSpaceDN w:val="0"/>
        <w:adjustRightInd w:val="0"/>
        <w:spacing w:line="288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14:paraId="1CDAB149" w14:textId="3ABA259B" w:rsidR="00E939B3" w:rsidRDefault="003950F7" w:rsidP="000C0AAE">
      <w:pPr>
        <w:autoSpaceDE w:val="0"/>
        <w:autoSpaceDN w:val="0"/>
        <w:adjustRightInd w:val="0"/>
        <w:spacing w:line="480" w:lineRule="auto"/>
        <w:jc w:val="left"/>
        <w:rPr>
          <w:rFonts w:ascii="Times New Roman" w:hAnsi="Times New Roman" w:cs="Times New Roman"/>
          <w:color w:val="FF0000"/>
          <w:kern w:val="0"/>
          <w:sz w:val="24"/>
          <w:szCs w:val="24"/>
        </w:rPr>
        <w:sectPr w:rsidR="00E939B3" w:rsidSect="000C1A1B">
          <w:headerReference w:type="default" r:id="rId10"/>
          <w:footerReference w:type="default" r:id="rId11"/>
          <w:pgSz w:w="11906" w:h="16838"/>
          <w:pgMar w:top="1417" w:right="1417" w:bottom="1417" w:left="1417" w:header="851" w:footer="992" w:gutter="0"/>
          <w:pgNumType w:start="1"/>
          <w:cols w:space="0"/>
          <w:docGrid w:type="lines" w:linePitch="312"/>
        </w:sectPr>
      </w:pPr>
      <w:r>
        <w:rPr>
          <w:rFonts w:ascii="Times New Roman" w:eastAsia="黑体" w:hAnsi="Times New Roman" w:cs="Times New Roman"/>
          <w:b/>
          <w:color w:val="000000" w:themeColor="text1"/>
          <w:kern w:val="0"/>
          <w:sz w:val="24"/>
          <w:szCs w:val="24"/>
        </w:rPr>
        <w:t>关键词</w:t>
      </w:r>
      <w:r>
        <w:rPr>
          <w:rFonts w:ascii="Times New Roman" w:eastAsia="黑体" w:hAnsi="Times New Roman" w:cs="Times New Roman"/>
          <w:kern w:val="0"/>
          <w:sz w:val="24"/>
          <w:szCs w:val="24"/>
        </w:rPr>
        <w:t xml:space="preserve"> </w:t>
      </w:r>
      <w:r w:rsidR="000C0AAE">
        <w:rPr>
          <w:rFonts w:ascii="Times New Roman" w:eastAsia="黑体" w:hAnsi="Times New Roman" w:cs="Times New Roman" w:hint="eastAsia"/>
          <w:kern w:val="0"/>
          <w:sz w:val="24"/>
          <w:szCs w:val="24"/>
        </w:rPr>
        <w:t>：</w:t>
      </w:r>
      <w:r w:rsidR="000C0AAE" w:rsidRPr="000C0AAE">
        <w:rPr>
          <w:rFonts w:hint="eastAsia"/>
          <w:bCs/>
          <w:sz w:val="24"/>
          <w:szCs w:val="24"/>
        </w:rPr>
        <w:t>客户定位、数据分析、</w:t>
      </w:r>
      <w:r w:rsidR="000C0AAE" w:rsidRPr="000C0AAE">
        <w:rPr>
          <w:rFonts w:hint="eastAsia"/>
          <w:bCs/>
          <w:sz w:val="24"/>
          <w:szCs w:val="24"/>
        </w:rPr>
        <w:t>SAS</w:t>
      </w:r>
      <w:r w:rsidR="000C0AAE" w:rsidRPr="000C0AAE">
        <w:rPr>
          <w:rFonts w:hint="eastAsia"/>
          <w:bCs/>
          <w:sz w:val="24"/>
          <w:szCs w:val="24"/>
        </w:rPr>
        <w:t>、变量筛选、缺失值处理、模型预测、分类算法、客户行为分析、定量研究、投资偏好、历史交易信息</w:t>
      </w:r>
    </w:p>
    <w:p w14:paraId="52EC45A8" w14:textId="0F75D89C" w:rsidR="00E939B3" w:rsidRDefault="003950F7" w:rsidP="00851A31">
      <w:pPr>
        <w:pStyle w:val="WPSOffice3"/>
        <w:numPr>
          <w:ilvl w:val="0"/>
          <w:numId w:val="1"/>
        </w:numPr>
        <w:tabs>
          <w:tab w:val="right" w:leader="dot" w:pos="8306"/>
        </w:tabs>
        <w:ind w:leftChars="0"/>
        <w:jc w:val="center"/>
        <w:outlineLvl w:val="0"/>
        <w:rPr>
          <w:rFonts w:ascii="Times New Roman" w:eastAsia="黑体" w:hAnsi="Times New Roman" w:cs="黑体"/>
          <w:b/>
          <w:bCs/>
          <w:sz w:val="32"/>
          <w:szCs w:val="32"/>
        </w:rPr>
      </w:pPr>
      <w:bookmarkStart w:id="7" w:name="_Toc10693"/>
      <w:r>
        <w:rPr>
          <w:rFonts w:ascii="Times New Roman" w:eastAsia="黑体" w:hAnsi="Times New Roman" w:cs="黑体" w:hint="eastAsia"/>
          <w:b/>
          <w:bCs/>
          <w:sz w:val="32"/>
          <w:szCs w:val="32"/>
        </w:rPr>
        <w:lastRenderedPageBreak/>
        <w:t>引言</w:t>
      </w:r>
      <w:bookmarkEnd w:id="7"/>
    </w:p>
    <w:p w14:paraId="485A9168" w14:textId="20E239EF" w:rsidR="00851A31" w:rsidRPr="00EA4EFB" w:rsidRDefault="00EA4EFB" w:rsidP="00C36FA7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由于目前经济形势不容乐观，为推销自己的理财产品，精确瞄准目标客户进行推荐，减少储户的负面感受，某商业银行进行客户定位分析，以求较为精准的筛选出目标客户</w:t>
      </w:r>
      <w:r w:rsidR="00C36FA7">
        <w:rPr>
          <w:rFonts w:hint="eastAsia"/>
          <w:bCs/>
          <w:sz w:val="24"/>
          <w:szCs w:val="24"/>
        </w:rPr>
        <w:t>。故选取了部分（</w:t>
      </w:r>
      <w:r w:rsidR="00C36FA7">
        <w:rPr>
          <w:rFonts w:hint="eastAsia"/>
          <w:bCs/>
          <w:sz w:val="24"/>
          <w:szCs w:val="24"/>
        </w:rPr>
        <w:t>2009-2016</w:t>
      </w:r>
      <w:r w:rsidR="00C36FA7">
        <w:rPr>
          <w:rFonts w:hint="eastAsia"/>
          <w:bCs/>
          <w:sz w:val="24"/>
          <w:szCs w:val="24"/>
        </w:rPr>
        <w:t>）储户数据进行分析。</w:t>
      </w:r>
      <w:r w:rsidR="00C36FA7" w:rsidRPr="00C36FA7">
        <w:rPr>
          <w:rFonts w:hint="eastAsia"/>
          <w:bCs/>
          <w:sz w:val="24"/>
          <w:szCs w:val="24"/>
        </w:rPr>
        <w:t>基于</w:t>
      </w:r>
      <w:r w:rsidR="00C36FA7" w:rsidRPr="00C36FA7">
        <w:rPr>
          <w:rFonts w:hint="eastAsia"/>
          <w:bCs/>
          <w:sz w:val="24"/>
          <w:szCs w:val="24"/>
        </w:rPr>
        <w:t>SAS Base</w:t>
      </w:r>
      <w:r w:rsidR="00C36FA7" w:rsidRPr="00C36FA7">
        <w:rPr>
          <w:rFonts w:hint="eastAsia"/>
          <w:bCs/>
          <w:sz w:val="24"/>
          <w:szCs w:val="24"/>
        </w:rPr>
        <w:t>分析</w:t>
      </w:r>
      <w:r w:rsidR="00C36FA7" w:rsidRPr="00C36FA7">
        <w:rPr>
          <w:rFonts w:hint="eastAsia"/>
          <w:bCs/>
          <w:sz w:val="24"/>
          <w:szCs w:val="24"/>
        </w:rPr>
        <w:t>,</w:t>
      </w:r>
      <w:r w:rsidR="00C36FA7" w:rsidRPr="00C36FA7">
        <w:rPr>
          <w:rFonts w:hint="eastAsia"/>
          <w:bCs/>
          <w:sz w:val="24"/>
          <w:szCs w:val="24"/>
        </w:rPr>
        <w:t>提取有价值信息供市场决策以及预测哪些新用户会购买该理财产品</w:t>
      </w:r>
      <w:r w:rsidR="00C36FA7">
        <w:rPr>
          <w:rFonts w:hint="eastAsia"/>
          <w:bCs/>
          <w:sz w:val="24"/>
          <w:szCs w:val="24"/>
        </w:rPr>
        <w:t>。</w:t>
      </w:r>
    </w:p>
    <w:p w14:paraId="20A5EAC0" w14:textId="77777777" w:rsidR="00851A31" w:rsidRPr="00EA4EFB" w:rsidRDefault="00851A31" w:rsidP="00C36FA7">
      <w:pPr>
        <w:spacing w:line="288" w:lineRule="auto"/>
        <w:outlineLvl w:val="2"/>
        <w:rPr>
          <w:bCs/>
          <w:sz w:val="24"/>
          <w:szCs w:val="24"/>
        </w:rPr>
      </w:pPr>
    </w:p>
    <w:p w14:paraId="73BD0266" w14:textId="57939252" w:rsidR="00E939B3" w:rsidRDefault="003950F7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8" w:name="_Toc386921217"/>
      <w:bookmarkStart w:id="9" w:name="_Toc24844"/>
      <w:r>
        <w:rPr>
          <w:rFonts w:eastAsia="黑体"/>
          <w:b/>
          <w:sz w:val="32"/>
          <w:szCs w:val="32"/>
        </w:rPr>
        <w:t>第二章</w:t>
      </w:r>
      <w:r>
        <w:rPr>
          <w:rFonts w:ascii="Times New Roman" w:eastAsia="黑体" w:hAnsi="Times New Roman" w:cs="Times New Roman" w:hint="eastAsia"/>
          <w:b/>
          <w:sz w:val="32"/>
          <w:szCs w:val="32"/>
        </w:rPr>
        <w:t xml:space="preserve"> </w:t>
      </w:r>
      <w:bookmarkEnd w:id="8"/>
      <w:bookmarkEnd w:id="9"/>
      <w:r w:rsidR="00EA4EFB">
        <w:rPr>
          <w:rFonts w:ascii="Times New Roman" w:eastAsia="黑体" w:hAnsi="Times New Roman" w:cs="Times New Roman" w:hint="eastAsia"/>
          <w:b/>
          <w:sz w:val="32"/>
          <w:szCs w:val="32"/>
        </w:rPr>
        <w:t>数据集介绍</w:t>
      </w:r>
    </w:p>
    <w:p w14:paraId="7840450C" w14:textId="4527141A" w:rsidR="00C36FA7" w:rsidRPr="00C36FA7" w:rsidRDefault="00C94826" w:rsidP="00C36FA7">
      <w:pPr>
        <w:spacing w:line="288" w:lineRule="auto"/>
        <w:ind w:firstLineChars="200"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模型</w:t>
      </w:r>
      <w:r w:rsidR="00C36FA7" w:rsidRPr="00C36FA7">
        <w:rPr>
          <w:rFonts w:hint="eastAsia"/>
          <w:b/>
          <w:sz w:val="24"/>
          <w:szCs w:val="24"/>
        </w:rPr>
        <w:t>需求</w:t>
      </w:r>
    </w:p>
    <w:p w14:paraId="00F5E57D" w14:textId="4B2C297C" w:rsidR="00E939B3" w:rsidRDefault="00C36FA7" w:rsidP="00C36FA7">
      <w:pPr>
        <w:spacing w:line="288" w:lineRule="auto"/>
        <w:ind w:firstLineChars="200" w:firstLine="480"/>
        <w:rPr>
          <w:bCs/>
          <w:sz w:val="24"/>
          <w:szCs w:val="24"/>
        </w:rPr>
      </w:pPr>
      <w:r w:rsidRPr="00C36FA7">
        <w:rPr>
          <w:rFonts w:hint="eastAsia"/>
          <w:bCs/>
          <w:sz w:val="24"/>
          <w:szCs w:val="24"/>
        </w:rPr>
        <w:t>数据集（数据来源</w:t>
      </w:r>
      <w:r w:rsidRPr="00C36FA7">
        <w:rPr>
          <w:rFonts w:hint="eastAsia"/>
          <w:bCs/>
          <w:sz w:val="24"/>
          <w:szCs w:val="24"/>
        </w:rPr>
        <w:t xml:space="preserve"> UCI</w:t>
      </w:r>
      <w:r w:rsidRPr="00C36FA7">
        <w:rPr>
          <w:rFonts w:hint="eastAsia"/>
          <w:bCs/>
          <w:sz w:val="24"/>
          <w:szCs w:val="24"/>
        </w:rPr>
        <w:t>）</w:t>
      </w:r>
      <w:r w:rsidRPr="00C36FA7">
        <w:rPr>
          <w:rFonts w:hint="eastAsia"/>
          <w:bCs/>
          <w:sz w:val="24"/>
          <w:szCs w:val="24"/>
        </w:rPr>
        <w:t xml:space="preserve"> 2009-2016</w:t>
      </w:r>
      <w:r w:rsidRPr="00C36FA7">
        <w:rPr>
          <w:rFonts w:hint="eastAsia"/>
          <w:bCs/>
          <w:sz w:val="24"/>
          <w:szCs w:val="24"/>
        </w:rPr>
        <w:t>年商业银行部分客户的历史数据（</w:t>
      </w:r>
      <w:r w:rsidRPr="00C36FA7">
        <w:rPr>
          <w:rFonts w:hint="eastAsia"/>
          <w:bCs/>
          <w:sz w:val="24"/>
          <w:szCs w:val="24"/>
        </w:rPr>
        <w:t>54</w:t>
      </w:r>
      <w:r w:rsidRPr="00C36FA7">
        <w:rPr>
          <w:rFonts w:hint="eastAsia"/>
          <w:bCs/>
          <w:sz w:val="24"/>
          <w:szCs w:val="24"/>
        </w:rPr>
        <w:t>个自变量，</w:t>
      </w:r>
      <w:r w:rsidRPr="00C36FA7">
        <w:rPr>
          <w:rFonts w:hint="eastAsia"/>
          <w:bCs/>
          <w:sz w:val="24"/>
          <w:szCs w:val="24"/>
        </w:rPr>
        <w:t>1</w:t>
      </w:r>
      <w:r w:rsidRPr="00C36FA7">
        <w:rPr>
          <w:rFonts w:hint="eastAsia"/>
          <w:bCs/>
          <w:sz w:val="24"/>
          <w:szCs w:val="24"/>
        </w:rPr>
        <w:t>个二分类因变量，</w:t>
      </w:r>
      <w:r w:rsidRPr="00C36FA7">
        <w:rPr>
          <w:rFonts w:hint="eastAsia"/>
          <w:bCs/>
          <w:sz w:val="24"/>
          <w:szCs w:val="24"/>
        </w:rPr>
        <w:t>354293</w:t>
      </w:r>
      <w:r w:rsidRPr="00C36FA7">
        <w:rPr>
          <w:rFonts w:hint="eastAsia"/>
          <w:bCs/>
          <w:sz w:val="24"/>
          <w:szCs w:val="24"/>
        </w:rPr>
        <w:t>条数据），主要包括用户基本信息，资产状况，历史交易信息，是否购买了该理财产品等信息，数据集来源于</w:t>
      </w:r>
      <w:r w:rsidRPr="00C36FA7">
        <w:rPr>
          <w:rFonts w:hint="eastAsia"/>
          <w:bCs/>
          <w:sz w:val="24"/>
          <w:szCs w:val="24"/>
        </w:rPr>
        <w:t>UCI,</w:t>
      </w:r>
      <w:r w:rsidRPr="00C36FA7">
        <w:rPr>
          <w:rFonts w:hint="eastAsia"/>
          <w:bCs/>
          <w:sz w:val="24"/>
          <w:szCs w:val="24"/>
        </w:rPr>
        <w:t>为</w:t>
      </w:r>
      <w:r w:rsidRPr="00C36FA7">
        <w:rPr>
          <w:rFonts w:hint="eastAsia"/>
          <w:bCs/>
          <w:sz w:val="24"/>
          <w:szCs w:val="24"/>
        </w:rPr>
        <w:t>2009-2016</w:t>
      </w:r>
      <w:r w:rsidRPr="00C36FA7">
        <w:rPr>
          <w:rFonts w:hint="eastAsia"/>
          <w:bCs/>
          <w:sz w:val="24"/>
          <w:szCs w:val="24"/>
        </w:rPr>
        <w:t>年某商业银行部分客户数据</w:t>
      </w:r>
      <w:r w:rsidRPr="00C36FA7">
        <w:rPr>
          <w:rFonts w:hint="eastAsia"/>
          <w:bCs/>
          <w:sz w:val="24"/>
          <w:szCs w:val="24"/>
        </w:rPr>
        <w:t>,</w:t>
      </w:r>
      <w:r w:rsidRPr="00C36FA7">
        <w:rPr>
          <w:rFonts w:hint="eastAsia"/>
          <w:bCs/>
          <w:sz w:val="24"/>
          <w:szCs w:val="24"/>
        </w:rPr>
        <w:t>主要包括用户基本信息</w:t>
      </w:r>
      <w:r>
        <w:rPr>
          <w:rFonts w:hint="eastAsia"/>
          <w:bCs/>
          <w:sz w:val="24"/>
          <w:szCs w:val="24"/>
        </w:rPr>
        <w:t>，</w:t>
      </w:r>
      <w:r w:rsidRPr="00C36FA7">
        <w:rPr>
          <w:rFonts w:hint="eastAsia"/>
          <w:bCs/>
          <w:sz w:val="24"/>
          <w:szCs w:val="24"/>
        </w:rPr>
        <w:t>资产状况</w:t>
      </w:r>
      <w:r>
        <w:rPr>
          <w:rFonts w:hint="eastAsia"/>
          <w:bCs/>
          <w:sz w:val="24"/>
          <w:szCs w:val="24"/>
        </w:rPr>
        <w:t>，</w:t>
      </w:r>
      <w:r w:rsidRPr="00C36FA7">
        <w:rPr>
          <w:rFonts w:hint="eastAsia"/>
          <w:bCs/>
          <w:sz w:val="24"/>
          <w:szCs w:val="24"/>
        </w:rPr>
        <w:t>历史交易信息</w:t>
      </w:r>
      <w:r>
        <w:rPr>
          <w:rFonts w:hint="eastAsia"/>
          <w:bCs/>
          <w:sz w:val="24"/>
          <w:szCs w:val="24"/>
        </w:rPr>
        <w:t>，</w:t>
      </w:r>
      <w:r w:rsidRPr="00C36FA7">
        <w:rPr>
          <w:rFonts w:hint="eastAsia"/>
          <w:bCs/>
          <w:sz w:val="24"/>
          <w:szCs w:val="24"/>
        </w:rPr>
        <w:t>是否购买了该理财产品等信息</w:t>
      </w:r>
      <w:r w:rsidRPr="00C36FA7">
        <w:rPr>
          <w:rFonts w:hint="eastAsia"/>
          <w:bCs/>
          <w:sz w:val="24"/>
          <w:szCs w:val="24"/>
        </w:rPr>
        <w:t>,</w:t>
      </w:r>
      <w:r w:rsidRPr="00C36FA7">
        <w:rPr>
          <w:rFonts w:hint="eastAsia"/>
          <w:bCs/>
          <w:sz w:val="24"/>
          <w:szCs w:val="24"/>
        </w:rPr>
        <w:t>根据现有信息</w:t>
      </w:r>
      <w:r>
        <w:rPr>
          <w:rFonts w:hint="eastAsia"/>
          <w:bCs/>
          <w:sz w:val="24"/>
          <w:szCs w:val="24"/>
        </w:rPr>
        <w:t>，</w:t>
      </w:r>
      <w:r w:rsidRPr="00C36FA7">
        <w:rPr>
          <w:rFonts w:hint="eastAsia"/>
          <w:bCs/>
          <w:sz w:val="24"/>
          <w:szCs w:val="24"/>
        </w:rPr>
        <w:t>基于</w:t>
      </w:r>
      <w:r w:rsidRPr="00C36FA7">
        <w:rPr>
          <w:rFonts w:hint="eastAsia"/>
          <w:bCs/>
          <w:sz w:val="24"/>
          <w:szCs w:val="24"/>
        </w:rPr>
        <w:t>SAS Base</w:t>
      </w:r>
      <w:r w:rsidRPr="00C36FA7">
        <w:rPr>
          <w:rFonts w:hint="eastAsia"/>
          <w:bCs/>
          <w:sz w:val="24"/>
          <w:szCs w:val="24"/>
        </w:rPr>
        <w:t>分析</w:t>
      </w:r>
      <w:r>
        <w:rPr>
          <w:rFonts w:hint="eastAsia"/>
          <w:bCs/>
          <w:sz w:val="24"/>
          <w:szCs w:val="24"/>
        </w:rPr>
        <w:t>，</w:t>
      </w:r>
      <w:r w:rsidRPr="00C36FA7">
        <w:rPr>
          <w:rFonts w:hint="eastAsia"/>
          <w:bCs/>
          <w:sz w:val="24"/>
          <w:szCs w:val="24"/>
        </w:rPr>
        <w:t>提取有价值信息供市场决策以及预测哪些新用户会购买该理财产品</w:t>
      </w:r>
      <w:r>
        <w:rPr>
          <w:rFonts w:hint="eastAsia"/>
          <w:bCs/>
          <w:sz w:val="24"/>
          <w:szCs w:val="24"/>
        </w:rPr>
        <w:t>。</w:t>
      </w:r>
    </w:p>
    <w:p w14:paraId="3DF75794" w14:textId="77777777" w:rsidR="00C36FA7" w:rsidRDefault="00C36FA7" w:rsidP="00C36FA7">
      <w:pPr>
        <w:spacing w:line="288" w:lineRule="auto"/>
        <w:ind w:firstLineChars="200" w:firstLine="480"/>
        <w:rPr>
          <w:bCs/>
          <w:sz w:val="24"/>
          <w:szCs w:val="24"/>
        </w:rPr>
      </w:pPr>
    </w:p>
    <w:p w14:paraId="101781B4" w14:textId="70D789A4" w:rsidR="00C36FA7" w:rsidRPr="00C36FA7" w:rsidRDefault="00C36FA7" w:rsidP="00C36FA7">
      <w:pPr>
        <w:spacing w:line="288" w:lineRule="auto"/>
        <w:ind w:firstLineChars="200" w:firstLine="482"/>
        <w:rPr>
          <w:b/>
          <w:sz w:val="24"/>
          <w:szCs w:val="24"/>
        </w:rPr>
      </w:pPr>
      <w:r w:rsidRPr="00C36FA7">
        <w:rPr>
          <w:rFonts w:hint="eastAsia"/>
          <w:b/>
          <w:sz w:val="24"/>
          <w:szCs w:val="24"/>
        </w:rPr>
        <w:t>变量说明</w:t>
      </w:r>
    </w:p>
    <w:p w14:paraId="31E463DB" w14:textId="77777777" w:rsidR="0014293D" w:rsidRDefault="0014293D" w:rsidP="0014293D">
      <w:pPr>
        <w:spacing w:line="160" w:lineRule="atLeast"/>
        <w:ind w:firstLineChars="200" w:firstLine="400"/>
        <w:rPr>
          <w:bCs/>
          <w:sz w:val="20"/>
          <w:szCs w:val="20"/>
        </w:rPr>
        <w:sectPr w:rsidR="0014293D" w:rsidSect="000C1A1B">
          <w:headerReference w:type="default" r:id="rId12"/>
          <w:footerReference w:type="default" r:id="rId13"/>
          <w:pgSz w:w="11906" w:h="16838"/>
          <w:pgMar w:top="720" w:right="720" w:bottom="720" w:left="720" w:header="850" w:footer="850" w:gutter="0"/>
          <w:pgNumType w:start="1"/>
          <w:cols w:space="0"/>
          <w:docGrid w:type="lines" w:linePitch="312"/>
        </w:sectPr>
      </w:pPr>
    </w:p>
    <w:p w14:paraId="3909759A" w14:textId="77777777" w:rsidR="00C36FA7" w:rsidRPr="00EC09BA" w:rsidRDefault="00C36FA7" w:rsidP="0014293D">
      <w:pPr>
        <w:spacing w:line="160" w:lineRule="atLeast"/>
        <w:ind w:firstLineChars="200" w:firstLine="420"/>
        <w:rPr>
          <w:bCs/>
        </w:rPr>
      </w:pPr>
      <w:r w:rsidRPr="00EC09BA">
        <w:rPr>
          <w:rFonts w:hint="eastAsia"/>
          <w:bCs/>
        </w:rPr>
        <w:t>现对变量进行说明</w:t>
      </w:r>
    </w:p>
    <w:p w14:paraId="4293E3E4" w14:textId="77777777" w:rsidR="0014293D" w:rsidRPr="00EC09BA" w:rsidRDefault="0014293D" w:rsidP="0014293D">
      <w:pPr>
        <w:spacing w:line="160" w:lineRule="atLeast"/>
        <w:ind w:firstLineChars="200" w:firstLine="400"/>
        <w:rPr>
          <w:bCs/>
          <w:sz w:val="20"/>
          <w:szCs w:val="20"/>
        </w:rPr>
        <w:sectPr w:rsidR="0014293D" w:rsidRPr="00EC09BA" w:rsidSect="000C1A1B">
          <w:type w:val="continuous"/>
          <w:pgSz w:w="11906" w:h="16838"/>
          <w:pgMar w:top="720" w:right="720" w:bottom="720" w:left="720" w:header="850" w:footer="850" w:gutter="0"/>
          <w:pgNumType w:start="1"/>
          <w:cols w:num="3" w:space="0"/>
          <w:docGrid w:type="lines" w:linePitch="312"/>
        </w:sectPr>
      </w:pPr>
    </w:p>
    <w:p w14:paraId="3AF17262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CUST_ID     </w:t>
      </w:r>
      <w:r w:rsidRPr="00EC09BA">
        <w:rPr>
          <w:rFonts w:hint="eastAsia"/>
          <w:bCs/>
          <w:sz w:val="20"/>
          <w:szCs w:val="20"/>
        </w:rPr>
        <w:t>客户</w:t>
      </w:r>
      <w:r w:rsidRPr="00EC09BA">
        <w:rPr>
          <w:rFonts w:hint="eastAsia"/>
          <w:bCs/>
          <w:sz w:val="20"/>
          <w:szCs w:val="20"/>
        </w:rPr>
        <w:t>ID</w:t>
      </w:r>
    </w:p>
    <w:p w14:paraId="5BBDE07B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GENDER      </w:t>
      </w:r>
      <w:r w:rsidRPr="00EC09BA">
        <w:rPr>
          <w:rFonts w:hint="eastAsia"/>
          <w:bCs/>
          <w:sz w:val="20"/>
          <w:szCs w:val="20"/>
        </w:rPr>
        <w:t>性别</w:t>
      </w:r>
    </w:p>
    <w:p w14:paraId="1E59C872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MARR        </w:t>
      </w:r>
      <w:r w:rsidRPr="00EC09BA">
        <w:rPr>
          <w:rFonts w:hint="eastAsia"/>
          <w:bCs/>
          <w:sz w:val="20"/>
          <w:szCs w:val="20"/>
        </w:rPr>
        <w:t>婚姻状况</w:t>
      </w:r>
    </w:p>
    <w:p w14:paraId="756B7741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EDUCATION   </w:t>
      </w:r>
      <w:r w:rsidRPr="00EC09BA">
        <w:rPr>
          <w:rFonts w:hint="eastAsia"/>
          <w:bCs/>
          <w:sz w:val="20"/>
          <w:szCs w:val="20"/>
        </w:rPr>
        <w:t>教育程度</w:t>
      </w:r>
    </w:p>
    <w:p w14:paraId="36CB0182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AGE         </w:t>
      </w:r>
      <w:r w:rsidRPr="00EC09BA">
        <w:rPr>
          <w:rFonts w:hint="eastAsia"/>
          <w:bCs/>
          <w:sz w:val="20"/>
          <w:szCs w:val="20"/>
        </w:rPr>
        <w:t>年龄</w:t>
      </w:r>
    </w:p>
    <w:p w14:paraId="2505ACAC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CHILDREN    </w:t>
      </w:r>
      <w:r w:rsidRPr="00EC09BA">
        <w:rPr>
          <w:rFonts w:hint="eastAsia"/>
          <w:bCs/>
          <w:sz w:val="20"/>
          <w:szCs w:val="20"/>
        </w:rPr>
        <w:t>子女数量</w:t>
      </w:r>
    </w:p>
    <w:p w14:paraId="65BE1128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VIP       </w:t>
      </w:r>
      <w:r w:rsidRPr="00EC09BA">
        <w:rPr>
          <w:rFonts w:hint="eastAsia"/>
          <w:bCs/>
          <w:sz w:val="20"/>
          <w:szCs w:val="20"/>
        </w:rPr>
        <w:t>是否是</w:t>
      </w:r>
      <w:r w:rsidRPr="00EC09BA">
        <w:rPr>
          <w:rFonts w:hint="eastAsia"/>
          <w:bCs/>
          <w:sz w:val="20"/>
          <w:szCs w:val="20"/>
        </w:rPr>
        <w:t>VIP</w:t>
      </w:r>
      <w:r w:rsidRPr="00EC09BA">
        <w:rPr>
          <w:rFonts w:hint="eastAsia"/>
          <w:bCs/>
          <w:sz w:val="20"/>
          <w:szCs w:val="20"/>
        </w:rPr>
        <w:t>客户</w:t>
      </w:r>
    </w:p>
    <w:p w14:paraId="47A52118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STAFF     </w:t>
      </w:r>
      <w:r w:rsidRPr="00EC09BA">
        <w:rPr>
          <w:rFonts w:hint="eastAsia"/>
          <w:bCs/>
          <w:sz w:val="20"/>
          <w:szCs w:val="20"/>
        </w:rPr>
        <w:t>是否是员工</w:t>
      </w:r>
    </w:p>
    <w:p w14:paraId="24F36F56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PAYROLL   </w:t>
      </w:r>
      <w:r w:rsidRPr="00EC09BA">
        <w:rPr>
          <w:rFonts w:hint="eastAsia"/>
          <w:bCs/>
          <w:sz w:val="20"/>
          <w:szCs w:val="20"/>
        </w:rPr>
        <w:t>是否有工资代发</w:t>
      </w:r>
    </w:p>
    <w:p w14:paraId="2A02F303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YLJ       </w:t>
      </w:r>
      <w:r w:rsidRPr="00EC09BA">
        <w:rPr>
          <w:rFonts w:hint="eastAsia"/>
          <w:bCs/>
          <w:sz w:val="20"/>
          <w:szCs w:val="20"/>
        </w:rPr>
        <w:t>是否有养老金</w:t>
      </w:r>
    </w:p>
    <w:p w14:paraId="4E31797B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CC        </w:t>
      </w:r>
      <w:r w:rsidRPr="00EC09BA">
        <w:rPr>
          <w:rFonts w:hint="eastAsia"/>
          <w:bCs/>
          <w:sz w:val="20"/>
          <w:szCs w:val="20"/>
        </w:rPr>
        <w:t>是否有信用卡</w:t>
      </w:r>
    </w:p>
    <w:p w14:paraId="5B0E30C9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WEB       </w:t>
      </w:r>
      <w:r w:rsidRPr="00EC09BA">
        <w:rPr>
          <w:rFonts w:hint="eastAsia"/>
          <w:bCs/>
          <w:sz w:val="20"/>
          <w:szCs w:val="20"/>
        </w:rPr>
        <w:t>是否使用网银</w:t>
      </w:r>
    </w:p>
    <w:p w14:paraId="4A726556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MOBILE    </w:t>
      </w:r>
      <w:r w:rsidRPr="00EC09BA">
        <w:rPr>
          <w:rFonts w:hint="eastAsia"/>
          <w:bCs/>
          <w:sz w:val="20"/>
          <w:szCs w:val="20"/>
        </w:rPr>
        <w:t>是否使用手机银行</w:t>
      </w:r>
    </w:p>
    <w:p w14:paraId="21A677AD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TEL       </w:t>
      </w:r>
      <w:r w:rsidRPr="00EC09BA">
        <w:rPr>
          <w:rFonts w:hint="eastAsia"/>
          <w:bCs/>
          <w:sz w:val="20"/>
          <w:szCs w:val="20"/>
        </w:rPr>
        <w:t>是否使用电话银行</w:t>
      </w:r>
    </w:p>
    <w:p w14:paraId="0A49DCC0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F_FUND      </w:t>
      </w:r>
      <w:r w:rsidRPr="00EC09BA">
        <w:rPr>
          <w:rFonts w:hint="eastAsia"/>
          <w:bCs/>
          <w:sz w:val="20"/>
          <w:szCs w:val="20"/>
        </w:rPr>
        <w:t>是否有基金</w:t>
      </w:r>
    </w:p>
    <w:p w14:paraId="4EA66E5E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DOB         </w:t>
      </w:r>
      <w:r w:rsidRPr="00EC09BA">
        <w:rPr>
          <w:rFonts w:hint="eastAsia"/>
          <w:bCs/>
          <w:sz w:val="20"/>
          <w:szCs w:val="20"/>
        </w:rPr>
        <w:t>出生日期</w:t>
      </w:r>
    </w:p>
    <w:p w14:paraId="61E4E3F6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AUM_3       3</w:t>
      </w:r>
      <w:r w:rsidRPr="00EC09BA">
        <w:rPr>
          <w:rFonts w:hint="eastAsia"/>
          <w:bCs/>
          <w:sz w:val="20"/>
          <w:szCs w:val="20"/>
        </w:rPr>
        <w:t>个月的资产管理规模</w:t>
      </w:r>
    </w:p>
    <w:p w14:paraId="250A5013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FUND_3      3</w:t>
      </w:r>
      <w:r w:rsidRPr="00EC09BA">
        <w:rPr>
          <w:rFonts w:hint="eastAsia"/>
          <w:bCs/>
          <w:sz w:val="20"/>
          <w:szCs w:val="20"/>
        </w:rPr>
        <w:t>个月的基金投资额</w:t>
      </w:r>
    </w:p>
    <w:p w14:paraId="17AEBE79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DEBIT_3     3</w:t>
      </w:r>
      <w:r w:rsidRPr="00EC09BA">
        <w:rPr>
          <w:rFonts w:hint="eastAsia"/>
          <w:bCs/>
          <w:sz w:val="20"/>
          <w:szCs w:val="20"/>
        </w:rPr>
        <w:t>个月的借记卡消费额</w:t>
      </w:r>
    </w:p>
    <w:p w14:paraId="25CDEC12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AUM_6       6</w:t>
      </w:r>
      <w:r w:rsidRPr="00EC09BA">
        <w:rPr>
          <w:rFonts w:hint="eastAsia"/>
          <w:bCs/>
          <w:sz w:val="20"/>
          <w:szCs w:val="20"/>
        </w:rPr>
        <w:t>个月的资产管理规模</w:t>
      </w:r>
    </w:p>
    <w:p w14:paraId="67E62649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FUND_6      6</w:t>
      </w:r>
      <w:r w:rsidRPr="00EC09BA">
        <w:rPr>
          <w:rFonts w:hint="eastAsia"/>
          <w:bCs/>
          <w:sz w:val="20"/>
          <w:szCs w:val="20"/>
        </w:rPr>
        <w:t>个月的基金投资额</w:t>
      </w:r>
    </w:p>
    <w:p w14:paraId="03579DC2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DEBIT_6     6</w:t>
      </w:r>
      <w:r w:rsidRPr="00EC09BA">
        <w:rPr>
          <w:rFonts w:hint="eastAsia"/>
          <w:bCs/>
          <w:sz w:val="20"/>
          <w:szCs w:val="20"/>
        </w:rPr>
        <w:t>个月的借记卡消费额</w:t>
      </w:r>
    </w:p>
    <w:p w14:paraId="534BC9C8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DEPOSIT_3   3</w:t>
      </w:r>
      <w:r w:rsidRPr="00EC09BA">
        <w:rPr>
          <w:rFonts w:hint="eastAsia"/>
          <w:bCs/>
          <w:sz w:val="20"/>
          <w:szCs w:val="20"/>
        </w:rPr>
        <w:t>个月的存款额</w:t>
      </w:r>
    </w:p>
    <w:p w14:paraId="1D88E13D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DEPOSIT_6   6</w:t>
      </w:r>
      <w:r w:rsidRPr="00EC09BA">
        <w:rPr>
          <w:rFonts w:hint="eastAsia"/>
          <w:bCs/>
          <w:sz w:val="20"/>
          <w:szCs w:val="20"/>
        </w:rPr>
        <w:t>个月的存款额</w:t>
      </w:r>
    </w:p>
    <w:p w14:paraId="2735A3FF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FIX_3       3</w:t>
      </w:r>
      <w:r w:rsidRPr="00EC09BA">
        <w:rPr>
          <w:rFonts w:hint="eastAsia"/>
          <w:bCs/>
          <w:sz w:val="20"/>
          <w:szCs w:val="20"/>
        </w:rPr>
        <w:t>个月的定期存款额</w:t>
      </w:r>
    </w:p>
    <w:p w14:paraId="4FE14860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FIX_6       6</w:t>
      </w:r>
      <w:r w:rsidRPr="00EC09BA">
        <w:rPr>
          <w:rFonts w:hint="eastAsia"/>
          <w:bCs/>
          <w:sz w:val="20"/>
          <w:szCs w:val="20"/>
        </w:rPr>
        <w:t>个月的定期存款额</w:t>
      </w:r>
    </w:p>
    <w:p w14:paraId="10A26372" w14:textId="7DC671F1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FINACE_3   3</w:t>
      </w:r>
      <w:r w:rsidRPr="00EC09BA">
        <w:rPr>
          <w:rFonts w:hint="eastAsia"/>
          <w:bCs/>
          <w:sz w:val="20"/>
          <w:szCs w:val="20"/>
        </w:rPr>
        <w:t>个月的理财产品投资额</w:t>
      </w:r>
    </w:p>
    <w:p w14:paraId="40CDB45A" w14:textId="410E36BE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FINACE_6   6</w:t>
      </w:r>
      <w:r w:rsidRPr="00EC09BA">
        <w:rPr>
          <w:rFonts w:hint="eastAsia"/>
          <w:bCs/>
          <w:sz w:val="20"/>
          <w:szCs w:val="20"/>
        </w:rPr>
        <w:t>个月的理财产品投资额</w:t>
      </w:r>
    </w:p>
    <w:p w14:paraId="2E8CB36B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YJL_3       3</w:t>
      </w:r>
      <w:r w:rsidRPr="00EC09BA">
        <w:rPr>
          <w:rFonts w:hint="eastAsia"/>
          <w:bCs/>
          <w:sz w:val="20"/>
          <w:szCs w:val="20"/>
        </w:rPr>
        <w:t>个月的银行业务收入</w:t>
      </w:r>
    </w:p>
    <w:p w14:paraId="66CBD7BA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YJL_6       6</w:t>
      </w:r>
      <w:r w:rsidRPr="00EC09BA">
        <w:rPr>
          <w:rFonts w:hint="eastAsia"/>
          <w:bCs/>
          <w:sz w:val="20"/>
          <w:szCs w:val="20"/>
        </w:rPr>
        <w:t>个月的银行业务收入</w:t>
      </w:r>
    </w:p>
    <w:p w14:paraId="351FDBD4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PAYROLL_3   3</w:t>
      </w:r>
      <w:r w:rsidRPr="00EC09BA">
        <w:rPr>
          <w:rFonts w:hint="eastAsia"/>
          <w:bCs/>
          <w:sz w:val="20"/>
          <w:szCs w:val="20"/>
        </w:rPr>
        <w:t>个月的工资代发额</w:t>
      </w:r>
    </w:p>
    <w:p w14:paraId="22412504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PAYROLL_6   6</w:t>
      </w:r>
      <w:r w:rsidRPr="00EC09BA">
        <w:rPr>
          <w:rFonts w:hint="eastAsia"/>
          <w:bCs/>
          <w:sz w:val="20"/>
          <w:szCs w:val="20"/>
        </w:rPr>
        <w:t>个月的工资代发额</w:t>
      </w:r>
    </w:p>
    <w:p w14:paraId="3835CB7E" w14:textId="1F196420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1W_D_3   3</w:t>
      </w:r>
      <w:r w:rsidRPr="00EC09BA">
        <w:rPr>
          <w:rFonts w:hint="eastAsia"/>
          <w:bCs/>
          <w:sz w:val="20"/>
          <w:szCs w:val="20"/>
        </w:rPr>
        <w:t>个月内的每周借记卡消费天数</w:t>
      </w:r>
    </w:p>
    <w:p w14:paraId="02CC6DBB" w14:textId="71B48847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1W_D_6   6</w:t>
      </w:r>
      <w:r w:rsidRPr="00EC09BA">
        <w:rPr>
          <w:rFonts w:hint="eastAsia"/>
          <w:bCs/>
          <w:sz w:val="20"/>
          <w:szCs w:val="20"/>
        </w:rPr>
        <w:t>个月内的每周借记卡消费天数</w:t>
      </w:r>
    </w:p>
    <w:p w14:paraId="779A40F3" w14:textId="35DCEE8D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1W_TR_3  3</w:t>
      </w:r>
      <w:r w:rsidRPr="00EC09BA">
        <w:rPr>
          <w:rFonts w:hint="eastAsia"/>
          <w:bCs/>
          <w:sz w:val="20"/>
          <w:szCs w:val="20"/>
        </w:rPr>
        <w:t>个月内的每周借记卡交易次数</w:t>
      </w:r>
    </w:p>
    <w:p w14:paraId="73BA95F3" w14:textId="77B85A48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1W_TR_6  6</w:t>
      </w:r>
      <w:r w:rsidRPr="00EC09BA">
        <w:rPr>
          <w:rFonts w:hint="eastAsia"/>
          <w:bCs/>
          <w:sz w:val="20"/>
          <w:szCs w:val="20"/>
        </w:rPr>
        <w:t>个月内的每周借记卡交易次数</w:t>
      </w:r>
    </w:p>
    <w:p w14:paraId="58177CCB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FIX_3     3</w:t>
      </w:r>
      <w:r w:rsidRPr="00EC09BA">
        <w:rPr>
          <w:rFonts w:hint="eastAsia"/>
          <w:bCs/>
          <w:sz w:val="20"/>
          <w:szCs w:val="20"/>
        </w:rPr>
        <w:t>个月内的定期存款次数</w:t>
      </w:r>
    </w:p>
    <w:p w14:paraId="181B58C8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FIX_6     6</w:t>
      </w:r>
      <w:r w:rsidRPr="00EC09BA">
        <w:rPr>
          <w:rFonts w:hint="eastAsia"/>
          <w:bCs/>
          <w:sz w:val="20"/>
          <w:szCs w:val="20"/>
        </w:rPr>
        <w:t>个月内的定期存款次数</w:t>
      </w:r>
    </w:p>
    <w:p w14:paraId="6C29ACBF" w14:textId="77777777" w:rsidR="00C36FA7" w:rsidRPr="00EC09BA" w:rsidRDefault="00C36FA7" w:rsidP="00EC09BA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FUND_3    3</w:t>
      </w:r>
      <w:r w:rsidRPr="00EC09BA">
        <w:rPr>
          <w:rFonts w:hint="eastAsia"/>
          <w:bCs/>
          <w:sz w:val="20"/>
          <w:szCs w:val="20"/>
        </w:rPr>
        <w:t>个月内的基金交易次数</w:t>
      </w:r>
    </w:p>
    <w:p w14:paraId="15D50F27" w14:textId="77777777" w:rsidR="00C36FA7" w:rsidRPr="00EC09BA" w:rsidRDefault="00C36FA7" w:rsidP="00EC09BA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FUND_6    6</w:t>
      </w:r>
      <w:r w:rsidRPr="00EC09BA">
        <w:rPr>
          <w:rFonts w:hint="eastAsia"/>
          <w:bCs/>
          <w:sz w:val="20"/>
          <w:szCs w:val="20"/>
        </w:rPr>
        <w:t>个月内的基金交易次数</w:t>
      </w:r>
    </w:p>
    <w:p w14:paraId="29B31712" w14:textId="77777777" w:rsidR="00C36FA7" w:rsidRPr="00EC09BA" w:rsidRDefault="00C36FA7" w:rsidP="00EC09BA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YJL_3     3</w:t>
      </w:r>
      <w:r w:rsidRPr="00EC09BA">
        <w:rPr>
          <w:rFonts w:hint="eastAsia"/>
          <w:bCs/>
          <w:sz w:val="20"/>
          <w:szCs w:val="20"/>
        </w:rPr>
        <w:t>个月内的银行业务收入次数</w:t>
      </w:r>
    </w:p>
    <w:p w14:paraId="5688E774" w14:textId="77777777" w:rsidR="00C36FA7" w:rsidRPr="00EC09BA" w:rsidRDefault="00C36FA7" w:rsidP="00EC09BA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YJL_6     6</w:t>
      </w:r>
      <w:r w:rsidRPr="00EC09BA">
        <w:rPr>
          <w:rFonts w:hint="eastAsia"/>
          <w:bCs/>
          <w:sz w:val="20"/>
          <w:szCs w:val="20"/>
        </w:rPr>
        <w:t>个月内的银行业务收入次数</w:t>
      </w:r>
    </w:p>
    <w:p w14:paraId="5D2425C8" w14:textId="77777777" w:rsidR="00C36FA7" w:rsidRPr="00EC09BA" w:rsidRDefault="00C36FA7" w:rsidP="00EC09BA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DEBIT_3   3</w:t>
      </w:r>
      <w:r w:rsidRPr="00EC09BA">
        <w:rPr>
          <w:rFonts w:hint="eastAsia"/>
          <w:bCs/>
          <w:sz w:val="20"/>
          <w:szCs w:val="20"/>
        </w:rPr>
        <w:t>个月内的借记卡交易次数</w:t>
      </w:r>
    </w:p>
    <w:p w14:paraId="4ECA3EED" w14:textId="77777777" w:rsidR="00C36FA7" w:rsidRPr="00EC09BA" w:rsidRDefault="00C36FA7" w:rsidP="00EC09BA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DEBIT_6   6</w:t>
      </w:r>
      <w:r w:rsidRPr="00EC09BA">
        <w:rPr>
          <w:rFonts w:hint="eastAsia"/>
          <w:bCs/>
          <w:sz w:val="20"/>
          <w:szCs w:val="20"/>
        </w:rPr>
        <w:t>个月内的借记卡交易次数</w:t>
      </w:r>
    </w:p>
    <w:p w14:paraId="3FDCD8B3" w14:textId="23C56847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FIANCE_3  3</w:t>
      </w:r>
      <w:r w:rsidRPr="00EC09BA">
        <w:rPr>
          <w:rFonts w:hint="eastAsia"/>
          <w:bCs/>
          <w:sz w:val="20"/>
          <w:szCs w:val="20"/>
        </w:rPr>
        <w:t>个月内的理财产品投资次数</w:t>
      </w:r>
    </w:p>
    <w:p w14:paraId="16721343" w14:textId="77777777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C_FIANCE_6  6</w:t>
      </w:r>
      <w:r w:rsidRPr="00EC09BA">
        <w:rPr>
          <w:rFonts w:hint="eastAsia"/>
          <w:bCs/>
          <w:sz w:val="20"/>
          <w:szCs w:val="20"/>
        </w:rPr>
        <w:t>个月内的理财产品投资次数</w:t>
      </w:r>
    </w:p>
    <w:p w14:paraId="3159A8B7" w14:textId="77777777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GAP_FINACE_3    3</w:t>
      </w:r>
      <w:r w:rsidRPr="00EC09BA">
        <w:rPr>
          <w:rFonts w:hint="eastAsia"/>
          <w:bCs/>
          <w:sz w:val="20"/>
          <w:szCs w:val="20"/>
        </w:rPr>
        <w:t>个月内理财产品投资额与平均投资额的差值</w:t>
      </w:r>
    </w:p>
    <w:p w14:paraId="57AA30DF" w14:textId="77777777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>GAP_FIANCE_6    6</w:t>
      </w:r>
      <w:r w:rsidRPr="00EC09BA">
        <w:rPr>
          <w:rFonts w:hint="eastAsia"/>
          <w:bCs/>
          <w:sz w:val="20"/>
          <w:szCs w:val="20"/>
        </w:rPr>
        <w:t>个月内理财产品投资额与平均投资额的差值</w:t>
      </w:r>
    </w:p>
    <w:p w14:paraId="3721C449" w14:textId="69610A82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DT_L_FINACE     </w:t>
      </w:r>
      <w:r w:rsidRPr="00EC09BA">
        <w:rPr>
          <w:rFonts w:hint="eastAsia"/>
          <w:bCs/>
          <w:sz w:val="20"/>
          <w:szCs w:val="20"/>
        </w:rPr>
        <w:t>理财产品最后一次投资距今的天数</w:t>
      </w:r>
    </w:p>
    <w:p w14:paraId="2574063A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CHANNEL_PRE     </w:t>
      </w:r>
      <w:r w:rsidRPr="00EC09BA">
        <w:rPr>
          <w:rFonts w:hint="eastAsia"/>
          <w:bCs/>
          <w:sz w:val="20"/>
          <w:szCs w:val="20"/>
        </w:rPr>
        <w:t>上次交易渠道</w:t>
      </w:r>
    </w:p>
    <w:p w14:paraId="6F1FB383" w14:textId="77777777" w:rsidR="00C36FA7" w:rsidRPr="00EC09BA" w:rsidRDefault="00C36FA7" w:rsidP="0014293D">
      <w:pPr>
        <w:spacing w:line="160" w:lineRule="atLeast"/>
        <w:ind w:firstLineChars="200" w:firstLine="40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A_L_FIANCE      </w:t>
      </w:r>
      <w:r w:rsidRPr="00EC09BA">
        <w:rPr>
          <w:rFonts w:hint="eastAsia"/>
          <w:bCs/>
          <w:sz w:val="20"/>
          <w:szCs w:val="20"/>
        </w:rPr>
        <w:t>累计理财产品投资额</w:t>
      </w:r>
    </w:p>
    <w:p w14:paraId="77A77494" w14:textId="0AEBA10E" w:rsidR="00C36FA7" w:rsidRPr="00EC09BA" w:rsidRDefault="00C36FA7" w:rsidP="0014293D">
      <w:pPr>
        <w:spacing w:line="160" w:lineRule="atLeast"/>
        <w:ind w:leftChars="200" w:left="420"/>
        <w:rPr>
          <w:bCs/>
          <w:sz w:val="20"/>
          <w:szCs w:val="20"/>
        </w:rPr>
      </w:pPr>
      <w:r w:rsidRPr="00EC09BA">
        <w:rPr>
          <w:rFonts w:hint="eastAsia"/>
          <w:bCs/>
          <w:sz w:val="20"/>
          <w:szCs w:val="20"/>
        </w:rPr>
        <w:t xml:space="preserve">TARGET     </w:t>
      </w:r>
      <w:r w:rsidRPr="00EC09BA">
        <w:rPr>
          <w:rFonts w:hint="eastAsia"/>
          <w:bCs/>
          <w:sz w:val="20"/>
          <w:szCs w:val="20"/>
        </w:rPr>
        <w:t>是否购买理财产品</w:t>
      </w:r>
      <w:r w:rsidRPr="00EC09BA">
        <w:rPr>
          <w:rFonts w:hint="eastAsia"/>
          <w:bCs/>
          <w:sz w:val="20"/>
          <w:szCs w:val="20"/>
        </w:rPr>
        <w:t xml:space="preserve"> 1</w:t>
      </w:r>
      <w:r w:rsidRPr="00EC09BA">
        <w:rPr>
          <w:rFonts w:hint="eastAsia"/>
          <w:bCs/>
          <w:sz w:val="20"/>
          <w:szCs w:val="20"/>
        </w:rPr>
        <w:t>购，</w:t>
      </w:r>
      <w:r w:rsidRPr="00EC09BA">
        <w:rPr>
          <w:rFonts w:hint="eastAsia"/>
          <w:bCs/>
          <w:sz w:val="20"/>
          <w:szCs w:val="20"/>
        </w:rPr>
        <w:t>0</w:t>
      </w:r>
      <w:r w:rsidRPr="00EC09BA">
        <w:rPr>
          <w:rFonts w:hint="eastAsia"/>
          <w:bCs/>
          <w:sz w:val="20"/>
          <w:szCs w:val="20"/>
        </w:rPr>
        <w:t>未购买</w:t>
      </w:r>
    </w:p>
    <w:p w14:paraId="3E9A815D" w14:textId="77777777" w:rsidR="0014293D" w:rsidRPr="00EC09BA" w:rsidRDefault="0014293D" w:rsidP="00C36FA7">
      <w:pPr>
        <w:spacing w:line="288" w:lineRule="auto"/>
        <w:ind w:firstLineChars="200" w:firstLine="560"/>
        <w:rPr>
          <w:bCs/>
          <w:sz w:val="28"/>
          <w:szCs w:val="28"/>
        </w:rPr>
        <w:sectPr w:rsidR="0014293D" w:rsidRPr="00EC09BA" w:rsidSect="000C1A1B">
          <w:type w:val="continuous"/>
          <w:pgSz w:w="11906" w:h="16838"/>
          <w:pgMar w:top="720" w:right="720" w:bottom="720" w:left="720" w:header="850" w:footer="850" w:gutter="0"/>
          <w:pgNumType w:start="1"/>
          <w:cols w:num="3" w:space="0"/>
          <w:docGrid w:type="lines" w:linePitch="312"/>
        </w:sectPr>
      </w:pPr>
    </w:p>
    <w:p w14:paraId="06C93509" w14:textId="77777777" w:rsidR="00C36FA7" w:rsidRPr="00C36FA7" w:rsidRDefault="00C36FA7" w:rsidP="00C94826">
      <w:pPr>
        <w:spacing w:line="288" w:lineRule="auto"/>
        <w:rPr>
          <w:bCs/>
          <w:sz w:val="24"/>
          <w:szCs w:val="24"/>
        </w:rPr>
      </w:pPr>
    </w:p>
    <w:p w14:paraId="74719026" w14:textId="717B2684" w:rsidR="00E939B3" w:rsidRDefault="003950F7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bookmarkStart w:id="10" w:name="_Toc19818"/>
      <w:r>
        <w:rPr>
          <w:rFonts w:eastAsia="黑体"/>
          <w:b/>
          <w:sz w:val="32"/>
          <w:szCs w:val="32"/>
        </w:rPr>
        <w:lastRenderedPageBreak/>
        <w:t>第</w:t>
      </w:r>
      <w:r>
        <w:rPr>
          <w:rFonts w:eastAsia="黑体" w:hint="eastAsia"/>
          <w:b/>
          <w:sz w:val="32"/>
          <w:szCs w:val="32"/>
        </w:rPr>
        <w:t>三</w:t>
      </w:r>
      <w:r>
        <w:rPr>
          <w:rFonts w:eastAsia="黑体"/>
          <w:b/>
          <w:sz w:val="32"/>
          <w:szCs w:val="32"/>
        </w:rPr>
        <w:t>章</w:t>
      </w:r>
      <w:r>
        <w:rPr>
          <w:rFonts w:ascii="Times New Roman" w:eastAsia="黑体" w:hAnsi="Times New Roman" w:cs="Times New Roman" w:hint="eastAsia"/>
          <w:b/>
          <w:sz w:val="32"/>
          <w:szCs w:val="32"/>
        </w:rPr>
        <w:t xml:space="preserve"> </w:t>
      </w:r>
      <w:bookmarkEnd w:id="10"/>
      <w:r w:rsidR="00EA4EFB">
        <w:rPr>
          <w:rFonts w:ascii="Times New Roman" w:eastAsia="黑体" w:hAnsi="Times New Roman" w:cs="Times New Roman" w:hint="eastAsia"/>
          <w:b/>
          <w:sz w:val="32"/>
          <w:szCs w:val="32"/>
        </w:rPr>
        <w:t>运行结果及分析</w:t>
      </w:r>
    </w:p>
    <w:p w14:paraId="43B3F44C" w14:textId="4DF41E11" w:rsidR="00E939B3" w:rsidRDefault="003950F7">
      <w:pPr>
        <w:pStyle w:val="5"/>
        <w:spacing w:line="288" w:lineRule="auto"/>
        <w:ind w:leftChars="0" w:left="0"/>
        <w:rPr>
          <w:szCs w:val="28"/>
        </w:rPr>
      </w:pPr>
      <w:bookmarkStart w:id="11" w:name="_Toc20863"/>
      <w:r>
        <w:rPr>
          <w:rFonts w:ascii="黑体" w:hint="eastAsia"/>
          <w:szCs w:val="28"/>
        </w:rPr>
        <w:t xml:space="preserve">3.1 </w:t>
      </w:r>
      <w:bookmarkEnd w:id="11"/>
      <w:r w:rsidR="00C36FA7">
        <w:rPr>
          <w:rFonts w:ascii="Times New Roman" w:hAnsi="Times New Roman" w:cs="Times New Roman" w:hint="eastAsia"/>
          <w:szCs w:val="28"/>
        </w:rPr>
        <w:t>数据概览</w:t>
      </w:r>
    </w:p>
    <w:p w14:paraId="69AFDB9A" w14:textId="3A2B3E22" w:rsidR="00E939B3" w:rsidRDefault="003950F7">
      <w:pPr>
        <w:pStyle w:val="1"/>
        <w:spacing w:line="288" w:lineRule="auto"/>
        <w:ind w:left="420"/>
        <w:rPr>
          <w:rFonts w:eastAsia="黑体"/>
          <w:b/>
          <w:szCs w:val="24"/>
        </w:rPr>
      </w:pPr>
      <w:bookmarkStart w:id="12" w:name="_Toc4485"/>
      <w:r>
        <w:rPr>
          <w:rFonts w:ascii="黑体" w:eastAsia="黑体" w:hint="eastAsia"/>
          <w:b/>
          <w:kern w:val="2"/>
          <w:szCs w:val="24"/>
        </w:rPr>
        <w:t xml:space="preserve">3.1.1 </w:t>
      </w:r>
      <w:bookmarkEnd w:id="12"/>
      <w:r w:rsidR="00D94587">
        <w:rPr>
          <w:rFonts w:ascii="黑体" w:eastAsia="黑体" w:hint="eastAsia"/>
          <w:b/>
          <w:kern w:val="2"/>
          <w:szCs w:val="24"/>
        </w:rPr>
        <w:t>导入数据</w:t>
      </w:r>
    </w:p>
    <w:p w14:paraId="3EC1BDC5" w14:textId="76671AF8" w:rsidR="00E939B3" w:rsidRDefault="00D94587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上传数据集至</w:t>
      </w:r>
      <w:r>
        <w:rPr>
          <w:rFonts w:hint="eastAsia"/>
          <w:bCs/>
          <w:sz w:val="24"/>
          <w:szCs w:val="24"/>
        </w:rPr>
        <w:t>sas</w:t>
      </w:r>
      <w:r>
        <w:rPr>
          <w:rFonts w:hint="eastAsia"/>
          <w:bCs/>
          <w:sz w:val="24"/>
          <w:szCs w:val="24"/>
        </w:rPr>
        <w:t>服务器，使用</w:t>
      </w:r>
      <w:r>
        <w:rPr>
          <w:rFonts w:hint="eastAsia"/>
          <w:bCs/>
          <w:sz w:val="24"/>
          <w:szCs w:val="24"/>
        </w:rPr>
        <w:t>proc import</w:t>
      </w:r>
      <w:r>
        <w:rPr>
          <w:rFonts w:hint="eastAsia"/>
          <w:bCs/>
          <w:sz w:val="24"/>
          <w:szCs w:val="24"/>
        </w:rPr>
        <w:t>语句导入</w:t>
      </w:r>
    </w:p>
    <w:p w14:paraId="6E0840BE" w14:textId="77777777" w:rsidR="00D94587" w:rsidRPr="00D94587" w:rsidRDefault="00D94587" w:rsidP="00D94587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D94587">
        <w:rPr>
          <w:rFonts w:ascii="Consolas" w:eastAsia="宋体" w:hAnsi="Consolas" w:cs="宋体"/>
          <w:color w:val="5C5C5C"/>
          <w:kern w:val="0"/>
        </w:rPr>
        <w:t>proc </w:t>
      </w:r>
      <w:r w:rsidRPr="00D94587">
        <w:rPr>
          <w:rFonts w:ascii="Consolas" w:eastAsia="宋体" w:hAnsi="Consolas" w:cs="宋体"/>
          <w:color w:val="A626A4"/>
          <w:kern w:val="0"/>
        </w:rPr>
        <w:t>import</w:t>
      </w:r>
      <w:r w:rsidRPr="00D94587">
        <w:rPr>
          <w:rFonts w:ascii="Consolas" w:eastAsia="宋体" w:hAnsi="Consolas" w:cs="宋体"/>
          <w:color w:val="5C5C5C"/>
          <w:kern w:val="0"/>
        </w:rPr>
        <w:t> </w:t>
      </w:r>
      <w:r w:rsidRPr="00D94587">
        <w:rPr>
          <w:rFonts w:ascii="Consolas" w:eastAsia="宋体" w:hAnsi="Consolas" w:cs="宋体"/>
          <w:color w:val="A626A4"/>
          <w:kern w:val="0"/>
        </w:rPr>
        <w:t>out</w:t>
      </w:r>
      <w:r w:rsidRPr="00D94587">
        <w:rPr>
          <w:rFonts w:ascii="Consolas" w:eastAsia="宋体" w:hAnsi="Consolas" w:cs="宋体"/>
          <w:color w:val="5C5C5C"/>
          <w:kern w:val="0"/>
        </w:rPr>
        <w:t>=finance</w:t>
      </w:r>
    </w:p>
    <w:p w14:paraId="4DA8A9CA" w14:textId="77777777" w:rsidR="00D94587" w:rsidRPr="00D94587" w:rsidRDefault="00D94587" w:rsidP="00D94587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D94587">
        <w:rPr>
          <w:rFonts w:ascii="Consolas" w:eastAsia="宋体" w:hAnsi="Consolas" w:cs="宋体"/>
          <w:color w:val="5C5C5C"/>
          <w:kern w:val="0"/>
        </w:rPr>
        <w:t>      datafile=</w:t>
      </w:r>
      <w:r w:rsidRPr="00D94587">
        <w:rPr>
          <w:rFonts w:ascii="Consolas" w:eastAsia="宋体" w:hAnsi="Consolas" w:cs="宋体"/>
          <w:color w:val="50A14F"/>
          <w:kern w:val="0"/>
        </w:rPr>
        <w:t>"/home/u63802491/1(UTF-8).csv"</w:t>
      </w:r>
      <w:r w:rsidRPr="00D94587">
        <w:rPr>
          <w:rFonts w:ascii="Consolas" w:eastAsia="宋体" w:hAnsi="Consolas" w:cs="宋体"/>
          <w:color w:val="5C5C5C"/>
          <w:kern w:val="0"/>
        </w:rPr>
        <w:t> dbms=csv replace;</w:t>
      </w:r>
    </w:p>
    <w:p w14:paraId="6ADDD3E7" w14:textId="4BEF78BA" w:rsidR="00D94587" w:rsidRPr="00D94587" w:rsidRDefault="00D94587" w:rsidP="00D94587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D94587">
        <w:rPr>
          <w:rFonts w:ascii="Consolas" w:eastAsia="宋体" w:hAnsi="Consolas" w:cs="宋体"/>
          <w:color w:val="5C5C5C"/>
          <w:kern w:val="0"/>
        </w:rPr>
        <w:t>run;</w:t>
      </w:r>
    </w:p>
    <w:p w14:paraId="299A076F" w14:textId="1B2089D3" w:rsidR="00E939B3" w:rsidRDefault="003950F7">
      <w:pPr>
        <w:pStyle w:val="1"/>
        <w:spacing w:line="288" w:lineRule="auto"/>
        <w:ind w:left="420"/>
        <w:rPr>
          <w:rFonts w:eastAsia="黑体"/>
          <w:b/>
          <w:szCs w:val="24"/>
        </w:rPr>
      </w:pPr>
      <w:bookmarkStart w:id="13" w:name="_Toc12127"/>
      <w:r>
        <w:rPr>
          <w:rFonts w:ascii="黑体" w:eastAsia="黑体" w:hint="eastAsia"/>
          <w:b/>
          <w:kern w:val="2"/>
          <w:szCs w:val="24"/>
        </w:rPr>
        <w:t xml:space="preserve">3.1.2 </w:t>
      </w:r>
      <w:bookmarkEnd w:id="13"/>
      <w:r w:rsidR="00473FAE">
        <w:rPr>
          <w:rFonts w:ascii="黑体" w:eastAsia="黑体" w:hint="eastAsia"/>
          <w:b/>
          <w:kern w:val="2"/>
          <w:szCs w:val="24"/>
        </w:rPr>
        <w:t>查看数据</w:t>
      </w:r>
    </w:p>
    <w:p w14:paraId="70A3975F" w14:textId="7655C493" w:rsidR="00E939B3" w:rsidRDefault="00D94587" w:rsidP="00610373">
      <w:pPr>
        <w:spacing w:line="288" w:lineRule="auto"/>
        <w:ind w:firstLineChars="400" w:firstLine="96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查看数据情况</w:t>
      </w:r>
    </w:p>
    <w:p w14:paraId="1C45EF87" w14:textId="77777777" w:rsidR="00D94587" w:rsidRPr="00D94587" w:rsidRDefault="00D94587" w:rsidP="00D9458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D94587">
        <w:rPr>
          <w:rFonts w:ascii="Consolas" w:eastAsia="宋体" w:hAnsi="Consolas" w:cs="宋体"/>
          <w:color w:val="5C5C5C"/>
          <w:kern w:val="0"/>
        </w:rPr>
        <w:t>proc contents </w:t>
      </w:r>
      <w:r w:rsidRPr="00D94587">
        <w:rPr>
          <w:rFonts w:ascii="Consolas" w:eastAsia="宋体" w:hAnsi="Consolas" w:cs="宋体"/>
          <w:color w:val="A626A4"/>
          <w:kern w:val="0"/>
        </w:rPr>
        <w:t>data</w:t>
      </w:r>
      <w:r w:rsidRPr="00D94587">
        <w:rPr>
          <w:rFonts w:ascii="Consolas" w:eastAsia="宋体" w:hAnsi="Consolas" w:cs="宋体"/>
          <w:color w:val="5C5C5C"/>
          <w:kern w:val="0"/>
        </w:rPr>
        <w:t>=finance; </w:t>
      </w:r>
    </w:p>
    <w:p w14:paraId="4202DF7D" w14:textId="77777777" w:rsidR="00D94587" w:rsidRPr="00D94587" w:rsidRDefault="00D94587" w:rsidP="00D9458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D94587">
        <w:rPr>
          <w:rFonts w:ascii="Consolas" w:eastAsia="宋体" w:hAnsi="Consolas" w:cs="宋体"/>
          <w:color w:val="5C5C5C"/>
          <w:kern w:val="0"/>
        </w:rPr>
        <w:t>run;</w:t>
      </w:r>
    </w:p>
    <w:p w14:paraId="1CF8E8D7" w14:textId="63459AE0" w:rsidR="00D94587" w:rsidRDefault="00610373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14" w:history="1">
        <w:r w:rsidRPr="00610373">
          <w:rPr>
            <w:rStyle w:val="af2"/>
            <w:rFonts w:ascii="Comic Sans MS" w:hAnsi="Comic Sans MS"/>
            <w:bCs/>
            <w:sz w:val="24"/>
            <w:szCs w:val="24"/>
          </w:rPr>
          <w:t>3.1.2</w:t>
        </w:r>
        <w:r w:rsidR="00DF500F">
          <w:rPr>
            <w:rStyle w:val="af2"/>
            <w:rFonts w:ascii="Comic Sans MS" w:hAnsi="Comic Sans MS" w:hint="eastAsia"/>
            <w:bCs/>
            <w:sz w:val="24"/>
            <w:szCs w:val="24"/>
          </w:rPr>
          <w:t>-1</w:t>
        </w:r>
        <w:r w:rsidRPr="00610373">
          <w:rPr>
            <w:rStyle w:val="af2"/>
            <w:rFonts w:ascii="Comic Sans MS" w:hAnsi="Comic Sans MS"/>
            <w:bCs/>
            <w:sz w:val="24"/>
            <w:szCs w:val="24"/>
          </w:rPr>
          <w:t>.html</w:t>
        </w:r>
      </w:hyperlink>
      <w:r w:rsidRPr="00610373">
        <w:rPr>
          <w:rFonts w:ascii="Comic Sans MS" w:hAnsi="Comic Sans MS"/>
          <w:bCs/>
          <w:sz w:val="24"/>
          <w:szCs w:val="24"/>
        </w:rPr>
        <w:t xml:space="preserve"> </w:t>
      </w:r>
    </w:p>
    <w:p w14:paraId="618F3F98" w14:textId="1530C4E5" w:rsidR="00610373" w:rsidRDefault="00610373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可以看出数据集有大量缺失，</w:t>
      </w:r>
      <w:r w:rsidR="00DF500F">
        <w:rPr>
          <w:rFonts w:hint="eastAsia"/>
          <w:bCs/>
          <w:sz w:val="24"/>
          <w:szCs w:val="24"/>
        </w:rPr>
        <w:t>同时存在多组重复数据，</w:t>
      </w:r>
      <w:r>
        <w:rPr>
          <w:rFonts w:hint="eastAsia"/>
          <w:bCs/>
          <w:sz w:val="24"/>
          <w:szCs w:val="24"/>
        </w:rPr>
        <w:t>需要调整。</w:t>
      </w:r>
    </w:p>
    <w:p w14:paraId="240C93E1" w14:textId="074E935E" w:rsidR="00473FAE" w:rsidRPr="00473FAE" w:rsidRDefault="00473FAE" w:rsidP="00473FAE">
      <w:pPr>
        <w:pStyle w:val="5"/>
        <w:spacing w:line="288" w:lineRule="auto"/>
        <w:ind w:leftChars="0" w:left="0"/>
        <w:rPr>
          <w:rFonts w:ascii="黑体"/>
          <w:szCs w:val="28"/>
        </w:rPr>
      </w:pPr>
      <w:r w:rsidRPr="00473FAE">
        <w:rPr>
          <w:rFonts w:ascii="黑体" w:hint="eastAsia"/>
          <w:szCs w:val="28"/>
        </w:rPr>
        <w:t>3.2数据清洗</w:t>
      </w:r>
    </w:p>
    <w:p w14:paraId="6F946C07" w14:textId="790A3235" w:rsidR="00610373" w:rsidRDefault="00610373" w:rsidP="00610373">
      <w:pPr>
        <w:spacing w:line="288" w:lineRule="auto"/>
        <w:ind w:firstLineChars="400" w:firstLine="96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筛选数值</w:t>
      </w:r>
      <w:r>
        <w:rPr>
          <w:rFonts w:hint="eastAsia"/>
          <w:bCs/>
          <w:sz w:val="24"/>
          <w:szCs w:val="24"/>
        </w:rPr>
        <w:t>/</w:t>
      </w:r>
      <w:r>
        <w:rPr>
          <w:rFonts w:hint="eastAsia"/>
          <w:bCs/>
          <w:sz w:val="24"/>
          <w:szCs w:val="24"/>
        </w:rPr>
        <w:t>字符变量</w:t>
      </w:r>
    </w:p>
    <w:p w14:paraId="608C4C15" w14:textId="77777777" w:rsidR="00610373" w:rsidRPr="00610373" w:rsidRDefault="00610373" w:rsidP="0061037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数值变量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*/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014FAA62" w14:textId="583F7CF4" w:rsidR="00610373" w:rsidRPr="00610373" w:rsidRDefault="00610373" w:rsidP="0061037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%</w:t>
      </w:r>
      <w:r w:rsidRPr="00610373">
        <w:rPr>
          <w:rFonts w:ascii="Consolas" w:eastAsia="宋体" w:hAnsi="Consolas" w:cs="宋体"/>
          <w:color w:val="A626A4"/>
          <w:kern w:val="0"/>
        </w:rPr>
        <w:t>let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  <w:r w:rsidRPr="00610373">
        <w:rPr>
          <w:rFonts w:ascii="Consolas" w:eastAsia="宋体" w:hAnsi="Consolas" w:cs="宋体"/>
          <w:color w:val="A626A4"/>
          <w:kern w:val="0"/>
        </w:rPr>
        <w:t>var</w:t>
      </w:r>
      <w:r w:rsidRPr="00610373">
        <w:rPr>
          <w:rFonts w:ascii="Consolas" w:eastAsia="宋体" w:hAnsi="Consolas" w:cs="宋体"/>
          <w:color w:val="5C5C5C"/>
          <w:kern w:val="0"/>
        </w:rPr>
        <w:t>=AGE AUM_3 AUM_6 A_L_FIANCE CHILDREN CUST_ID C_1W_D_3 C_1W_D_6  C_1W_TR_3 C_1W_TR_6 C_FIANCE_6 C_FIX_3 C_FIX_6 C_FUND_3 C_FUND_6  </w:t>
      </w:r>
      <w:r w:rsidRPr="0014293D">
        <w:rPr>
          <w:rFonts w:ascii="Consolas" w:eastAsia="宋体" w:hAnsi="Consolas" w:cs="宋体" w:hint="eastAsia"/>
          <w:color w:val="5C5C5C"/>
          <w:kern w:val="0"/>
        </w:rPr>
        <w:t xml:space="preserve">    </w:t>
      </w:r>
      <w:r w:rsidRPr="00610373">
        <w:rPr>
          <w:rFonts w:ascii="Consolas" w:eastAsia="宋体" w:hAnsi="Consolas" w:cs="宋体"/>
          <w:color w:val="5C5C5C"/>
          <w:kern w:val="0"/>
        </w:rPr>
        <w:t>DEBIT_3 DEBIT_6 DEPOSIT_3 DEPOSIT_6 DOB DT_L_FINACE FINACE_3 FINACE_6  FIX_3 FIX_6 FUND_3 FUND_6 GAP_FIANCE_6 PAYROLL_3 PAYROLL_6 TARGET </w:t>
      </w:r>
      <w:r w:rsidRPr="0014293D">
        <w:rPr>
          <w:rFonts w:ascii="Consolas" w:eastAsia="宋体" w:hAnsi="Consolas" w:cs="宋体" w:hint="eastAsia"/>
          <w:color w:val="5C5C5C"/>
          <w:kern w:val="0"/>
        </w:rPr>
        <w:t xml:space="preserve">     </w:t>
      </w:r>
      <w:r w:rsidRPr="00610373">
        <w:rPr>
          <w:rFonts w:ascii="Consolas" w:eastAsia="宋体" w:hAnsi="Consolas" w:cs="宋体"/>
          <w:color w:val="5C5C5C"/>
          <w:kern w:val="0"/>
        </w:rPr>
        <w:t>YJL_6; </w:t>
      </w:r>
    </w:p>
    <w:p w14:paraId="68482287" w14:textId="77777777" w:rsidR="00610373" w:rsidRPr="00610373" w:rsidRDefault="00610373" w:rsidP="0061037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32618656" w14:textId="77777777" w:rsidR="00610373" w:rsidRPr="00610373" w:rsidRDefault="00610373" w:rsidP="0061037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字符变量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*/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4D9EBA4F" w14:textId="287794D3" w:rsidR="00610373" w:rsidRPr="00610373" w:rsidRDefault="00610373" w:rsidP="00610373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%</w:t>
      </w:r>
      <w:r w:rsidRPr="00610373">
        <w:rPr>
          <w:rFonts w:ascii="Consolas" w:eastAsia="宋体" w:hAnsi="Consolas" w:cs="宋体"/>
          <w:color w:val="A626A4"/>
          <w:kern w:val="0"/>
        </w:rPr>
        <w:t>let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  <w:r w:rsidRPr="00610373">
        <w:rPr>
          <w:rFonts w:ascii="Consolas" w:eastAsia="宋体" w:hAnsi="Consolas" w:cs="宋体"/>
          <w:color w:val="A626A4"/>
          <w:kern w:val="0"/>
        </w:rPr>
        <w:t>char</w:t>
      </w:r>
      <w:r w:rsidRPr="00610373">
        <w:rPr>
          <w:rFonts w:ascii="Consolas" w:eastAsia="宋体" w:hAnsi="Consolas" w:cs="宋体"/>
          <w:color w:val="5C5C5C"/>
          <w:kern w:val="0"/>
        </w:rPr>
        <w:t>=CHANNEL_PRE C_DEBIT_3 C_DEBIT_6 C_FIANCE_3 C_YJL_3 C_YJL_6  </w:t>
      </w:r>
      <w:r w:rsidRPr="0014293D">
        <w:rPr>
          <w:rFonts w:ascii="Consolas" w:eastAsia="宋体" w:hAnsi="Consolas" w:cs="宋体" w:hint="eastAsia"/>
          <w:color w:val="5C5C5C"/>
          <w:kern w:val="0"/>
        </w:rPr>
        <w:t xml:space="preserve"> </w:t>
      </w:r>
      <w:r w:rsidRPr="00610373">
        <w:rPr>
          <w:rFonts w:ascii="Consolas" w:eastAsia="宋体" w:hAnsi="Consolas" w:cs="宋体"/>
          <w:color w:val="5C5C5C"/>
          <w:kern w:val="0"/>
        </w:rPr>
        <w:t>EDUCATION F_CC F_CLOAN F_FUND F_HLOAN F_MOBILE F_PAYROLL F_STAFF </w:t>
      </w:r>
      <w:r w:rsidRPr="0014293D">
        <w:rPr>
          <w:rFonts w:ascii="Consolas" w:eastAsia="宋体" w:hAnsi="Consolas" w:cs="宋体" w:hint="eastAsia"/>
          <w:color w:val="5C5C5C"/>
          <w:kern w:val="0"/>
        </w:rPr>
        <w:t xml:space="preserve">      </w:t>
      </w:r>
      <w:r w:rsidRPr="00610373">
        <w:rPr>
          <w:rFonts w:ascii="Consolas" w:eastAsia="宋体" w:hAnsi="Consolas" w:cs="宋体"/>
          <w:color w:val="5C5C5C"/>
          <w:kern w:val="0"/>
        </w:rPr>
        <w:t>F_TEL  F_VIP F_WEB F_YJL F_YLJ GAP_FINACE_3 GENDER MARR YJL_3; </w:t>
      </w:r>
    </w:p>
    <w:p w14:paraId="696B8045" w14:textId="7BECDE56" w:rsidR="00610373" w:rsidRDefault="00610373" w:rsidP="00610373">
      <w:pPr>
        <w:spacing w:line="288" w:lineRule="auto"/>
        <w:ind w:firstLineChars="377" w:firstLine="905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统计</w:t>
      </w:r>
      <w:r w:rsidR="00473FAE">
        <w:rPr>
          <w:rFonts w:hint="eastAsia"/>
          <w:bCs/>
          <w:sz w:val="24"/>
          <w:szCs w:val="24"/>
        </w:rPr>
        <w:t>数据</w:t>
      </w:r>
    </w:p>
    <w:p w14:paraId="268AD70E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**</w:t>
      </w:r>
      <w:r w:rsidRPr="00610373">
        <w:rPr>
          <w:rFonts w:ascii="Consolas" w:eastAsia="宋体" w:hAnsi="Consolas" w:cs="宋体"/>
          <w:color w:val="5C5C5C"/>
          <w:kern w:val="0"/>
        </w:rPr>
        <w:t>统计数值型变量</w:t>
      </w:r>
      <w:r w:rsidRPr="00610373">
        <w:rPr>
          <w:rFonts w:ascii="Consolas" w:eastAsia="宋体" w:hAnsi="Consolas" w:cs="宋体"/>
          <w:color w:val="5C5C5C"/>
          <w:kern w:val="0"/>
        </w:rPr>
        <w:t>**; </w:t>
      </w:r>
    </w:p>
    <w:p w14:paraId="3769004A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proc means </w:t>
      </w:r>
      <w:r w:rsidRPr="00610373">
        <w:rPr>
          <w:rFonts w:ascii="Consolas" w:eastAsia="宋体" w:hAnsi="Consolas" w:cs="宋体"/>
          <w:color w:val="A626A4"/>
          <w:kern w:val="0"/>
        </w:rPr>
        <w:t>data</w:t>
      </w:r>
      <w:r w:rsidRPr="00610373">
        <w:rPr>
          <w:rFonts w:ascii="Consolas" w:eastAsia="宋体" w:hAnsi="Consolas" w:cs="宋体"/>
          <w:color w:val="5C5C5C"/>
          <w:kern w:val="0"/>
        </w:rPr>
        <w:t>=finance n nmiss mean median min max;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在输出中包含观测数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(n)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、缺失值数量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(nmiss)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、均值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(mean)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、中位数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(median)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、最小值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(min)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、最大值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(max) */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523CE64E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     </w:t>
      </w:r>
      <w:r w:rsidRPr="00610373">
        <w:rPr>
          <w:rFonts w:ascii="Consolas" w:eastAsia="宋体" w:hAnsi="Consolas" w:cs="宋体"/>
          <w:color w:val="A626A4"/>
          <w:kern w:val="0"/>
        </w:rPr>
        <w:t>var</w:t>
      </w:r>
      <w:r w:rsidRPr="00610373">
        <w:rPr>
          <w:rFonts w:ascii="Consolas" w:eastAsia="宋体" w:hAnsi="Consolas" w:cs="宋体"/>
          <w:color w:val="5C5C5C"/>
          <w:kern w:val="0"/>
        </w:rPr>
        <w:t> &amp;</w:t>
      </w:r>
      <w:r w:rsidRPr="00610373">
        <w:rPr>
          <w:rFonts w:ascii="Consolas" w:eastAsia="宋体" w:hAnsi="Consolas" w:cs="宋体"/>
          <w:color w:val="A626A4"/>
          <w:kern w:val="0"/>
        </w:rPr>
        <w:t>var</w:t>
      </w:r>
      <w:r w:rsidRPr="00610373">
        <w:rPr>
          <w:rFonts w:ascii="Consolas" w:eastAsia="宋体" w:hAnsi="Consolas" w:cs="宋体"/>
          <w:color w:val="5C5C5C"/>
          <w:kern w:val="0"/>
        </w:rPr>
        <w:t>;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使用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VAR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语句指定要进行统计分析的变量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*/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055C2CDC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run; </w:t>
      </w:r>
    </w:p>
    <w:p w14:paraId="3C31A453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**</w:t>
      </w:r>
      <w:r w:rsidRPr="00610373">
        <w:rPr>
          <w:rFonts w:ascii="Consolas" w:eastAsia="宋体" w:hAnsi="Consolas" w:cs="宋体"/>
          <w:color w:val="5C5C5C"/>
          <w:kern w:val="0"/>
        </w:rPr>
        <w:t>统计字符型变量</w:t>
      </w:r>
      <w:r w:rsidRPr="00610373">
        <w:rPr>
          <w:rFonts w:ascii="Consolas" w:eastAsia="宋体" w:hAnsi="Consolas" w:cs="宋体"/>
          <w:color w:val="5C5C5C"/>
          <w:kern w:val="0"/>
        </w:rPr>
        <w:t>**; </w:t>
      </w:r>
    </w:p>
    <w:p w14:paraId="5779EB07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proc freq </w:t>
      </w:r>
      <w:r w:rsidRPr="00610373">
        <w:rPr>
          <w:rFonts w:ascii="Consolas" w:eastAsia="宋体" w:hAnsi="Consolas" w:cs="宋体"/>
          <w:color w:val="A626A4"/>
          <w:kern w:val="0"/>
        </w:rPr>
        <w:t>data</w:t>
      </w:r>
      <w:r w:rsidRPr="00610373">
        <w:rPr>
          <w:rFonts w:ascii="Consolas" w:eastAsia="宋体" w:hAnsi="Consolas" w:cs="宋体"/>
          <w:color w:val="5C5C5C"/>
          <w:kern w:val="0"/>
        </w:rPr>
        <w:t>=finance; </w:t>
      </w:r>
    </w:p>
    <w:p w14:paraId="7B3A5470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   table &amp;char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使用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TABLE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语句指定要进行频率分析的字符型变量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*/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07C65848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 /plots(only)=freqplot;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使用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PLOTS 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选项生成频率图</w:t>
      </w:r>
      <w:r w:rsidRPr="00610373">
        <w:rPr>
          <w:rFonts w:ascii="Consolas" w:eastAsia="宋体" w:hAnsi="Consolas" w:cs="宋体"/>
          <w:i/>
          <w:iCs/>
          <w:color w:val="A0A1A7"/>
          <w:kern w:val="0"/>
        </w:rPr>
        <w:t> */</w:t>
      </w:r>
      <w:r w:rsidRPr="00610373">
        <w:rPr>
          <w:rFonts w:ascii="Consolas" w:eastAsia="宋体" w:hAnsi="Consolas" w:cs="宋体"/>
          <w:color w:val="5C5C5C"/>
          <w:kern w:val="0"/>
        </w:rPr>
        <w:t> </w:t>
      </w:r>
    </w:p>
    <w:p w14:paraId="5F3584EA" w14:textId="77777777" w:rsidR="00610373" w:rsidRPr="00610373" w:rsidRDefault="00610373" w:rsidP="00610373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610373">
        <w:rPr>
          <w:rFonts w:ascii="Consolas" w:eastAsia="宋体" w:hAnsi="Consolas" w:cs="宋体"/>
          <w:color w:val="5C5C5C"/>
          <w:kern w:val="0"/>
        </w:rPr>
        <w:t>run; </w:t>
      </w:r>
    </w:p>
    <w:p w14:paraId="52CB504A" w14:textId="5AC37A5A" w:rsidR="00610373" w:rsidRDefault="00610373" w:rsidP="00610373">
      <w:pPr>
        <w:spacing w:line="288" w:lineRule="auto"/>
        <w:ind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lastRenderedPageBreak/>
        <w:t>结果</w:t>
      </w:r>
      <w:r w:rsidR="00DF500F">
        <w:rPr>
          <w:rFonts w:hint="eastAsia"/>
          <w:bCs/>
          <w:sz w:val="24"/>
          <w:szCs w:val="24"/>
        </w:rPr>
        <w:t>：</w:t>
      </w:r>
      <w:hyperlink r:id="rId15" w:history="1">
        <w:r w:rsidR="005E14FE" w:rsidRPr="005E14FE">
          <w:rPr>
            <w:rStyle w:val="af2"/>
            <w:rFonts w:ascii="Comic Sans MS" w:hAnsi="Comic Sans MS"/>
            <w:bCs/>
            <w:sz w:val="24"/>
            <w:szCs w:val="24"/>
          </w:rPr>
          <w:t>3.1.2-2(1).html</w:t>
        </w:r>
      </w:hyperlink>
      <w:r w:rsidR="005E14FE" w:rsidRPr="005E14FE">
        <w:rPr>
          <w:rFonts w:ascii="Comic Sans MS" w:hAnsi="Comic Sans MS"/>
          <w:bCs/>
          <w:sz w:val="24"/>
          <w:szCs w:val="24"/>
        </w:rPr>
        <w:t xml:space="preserve"> </w:t>
      </w:r>
      <w:hyperlink r:id="rId16" w:history="1">
        <w:r w:rsidR="005E14FE" w:rsidRPr="005E14FE">
          <w:rPr>
            <w:rStyle w:val="af2"/>
            <w:rFonts w:ascii="Comic Sans MS" w:hAnsi="Comic Sans MS"/>
            <w:bCs/>
            <w:sz w:val="24"/>
            <w:szCs w:val="24"/>
          </w:rPr>
          <w:t>3.1.2-2(2).html</w:t>
        </w:r>
      </w:hyperlink>
      <w:r w:rsidR="005E14FE" w:rsidRPr="005E14FE">
        <w:rPr>
          <w:rFonts w:ascii="Comic Sans MS" w:hAnsi="Comic Sans MS"/>
          <w:bCs/>
          <w:sz w:val="24"/>
          <w:szCs w:val="24"/>
        </w:rPr>
        <w:t xml:space="preserve"> </w:t>
      </w:r>
    </w:p>
    <w:p w14:paraId="53AD13C8" w14:textId="77777777" w:rsidR="00C94826" w:rsidRDefault="00DF500F" w:rsidP="00610373">
      <w:pPr>
        <w:spacing w:line="288" w:lineRule="auto"/>
        <w:ind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发现</w:t>
      </w:r>
      <w:r>
        <w:rPr>
          <w:rFonts w:hint="eastAsia"/>
          <w:bCs/>
          <w:sz w:val="24"/>
          <w:szCs w:val="24"/>
        </w:rPr>
        <w:t>1.</w:t>
      </w:r>
      <w:r>
        <w:rPr>
          <w:rFonts w:hint="eastAsia"/>
          <w:bCs/>
          <w:sz w:val="24"/>
          <w:szCs w:val="24"/>
        </w:rPr>
        <w:t>目标变量观测严重不均</w:t>
      </w:r>
    </w:p>
    <w:p w14:paraId="7CAB0476" w14:textId="47D70BD7" w:rsidR="00C94826" w:rsidRDefault="00DF500F" w:rsidP="00C94826">
      <w:pPr>
        <w:spacing w:line="288" w:lineRule="auto"/>
        <w:ind w:firstLineChars="400" w:firstLine="96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2.</w:t>
      </w:r>
      <w:r>
        <w:rPr>
          <w:rFonts w:hint="eastAsia"/>
          <w:bCs/>
          <w:sz w:val="24"/>
          <w:szCs w:val="24"/>
        </w:rPr>
        <w:t>存在大量分类变量</w:t>
      </w:r>
      <w:r w:rsidR="00FE52AD">
        <w:rPr>
          <w:rFonts w:hint="eastAsia"/>
          <w:bCs/>
          <w:sz w:val="24"/>
          <w:szCs w:val="24"/>
        </w:rPr>
        <w:t xml:space="preserve"> </w:t>
      </w:r>
    </w:p>
    <w:p w14:paraId="56F31CBB" w14:textId="31DCBF7E" w:rsidR="00DF500F" w:rsidRDefault="00FE52AD" w:rsidP="00C94826">
      <w:pPr>
        <w:spacing w:line="288" w:lineRule="auto"/>
        <w:ind w:firstLineChars="400" w:firstLine="96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3.</w:t>
      </w:r>
      <w:r>
        <w:rPr>
          <w:rFonts w:hint="eastAsia"/>
          <w:bCs/>
          <w:sz w:val="24"/>
          <w:szCs w:val="24"/>
        </w:rPr>
        <w:t>存在重复变量</w:t>
      </w:r>
    </w:p>
    <w:p w14:paraId="73E110AC" w14:textId="5B9DED53" w:rsidR="00FE52AD" w:rsidRDefault="00FE52AD" w:rsidP="00C94826">
      <w:pPr>
        <w:spacing w:line="288" w:lineRule="auto"/>
        <w:ind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删除重复行，调整数据变量类型</w:t>
      </w:r>
    </w:p>
    <w:p w14:paraId="5A2BBCFC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去重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5AFE064F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proc SQL;</w:t>
      </w:r>
    </w:p>
    <w:p w14:paraId="5E44DAB7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 </w:t>
      </w:r>
      <w:r w:rsidRPr="00FE52AD">
        <w:rPr>
          <w:rFonts w:ascii="Consolas" w:eastAsia="宋体" w:hAnsi="Consolas" w:cs="宋体"/>
          <w:color w:val="A626A4"/>
          <w:kern w:val="0"/>
        </w:rPr>
        <w:t>create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table</w:t>
      </w:r>
      <w:r w:rsidRPr="00FE52AD">
        <w:rPr>
          <w:rFonts w:ascii="Consolas" w:eastAsia="宋体" w:hAnsi="Consolas" w:cs="宋体"/>
          <w:color w:val="5C5C5C"/>
          <w:kern w:val="0"/>
        </w:rPr>
        <w:t> fin_dis </w:t>
      </w:r>
      <w:r w:rsidRPr="00FE52AD">
        <w:rPr>
          <w:rFonts w:ascii="Consolas" w:eastAsia="宋体" w:hAnsi="Consolas" w:cs="宋体"/>
          <w:color w:val="A626A4"/>
          <w:kern w:val="0"/>
        </w:rPr>
        <w:t>as</w:t>
      </w:r>
    </w:p>
    <w:p w14:paraId="12878C67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 </w:t>
      </w:r>
      <w:r w:rsidRPr="00FE52AD">
        <w:rPr>
          <w:rFonts w:ascii="Consolas" w:eastAsia="宋体" w:hAnsi="Consolas" w:cs="宋体"/>
          <w:color w:val="A626A4"/>
          <w:kern w:val="0"/>
        </w:rPr>
        <w:t>select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distinct</w:t>
      </w:r>
      <w:r w:rsidRPr="00FE52AD">
        <w:rPr>
          <w:rFonts w:ascii="Consolas" w:eastAsia="宋体" w:hAnsi="Consolas" w:cs="宋体"/>
          <w:color w:val="5C5C5C"/>
          <w:kern w:val="0"/>
        </w:rPr>
        <w:t> * </w:t>
      </w:r>
      <w:r w:rsidRPr="00FE52AD">
        <w:rPr>
          <w:rFonts w:ascii="Consolas" w:eastAsia="宋体" w:hAnsi="Consolas" w:cs="宋体"/>
          <w:color w:val="A626A4"/>
          <w:kern w:val="0"/>
        </w:rPr>
        <w:t>from</w:t>
      </w:r>
      <w:r w:rsidRPr="00FE52AD">
        <w:rPr>
          <w:rFonts w:ascii="Consolas" w:eastAsia="宋体" w:hAnsi="Consolas" w:cs="宋体"/>
          <w:color w:val="5C5C5C"/>
          <w:kern w:val="0"/>
        </w:rPr>
        <w:t> finance </w:t>
      </w:r>
      <w:r w:rsidRPr="00FE52AD">
        <w:rPr>
          <w:rFonts w:ascii="Consolas" w:eastAsia="宋体" w:hAnsi="Consolas" w:cs="宋体"/>
          <w:color w:val="A626A4"/>
          <w:kern w:val="0"/>
        </w:rPr>
        <w:t>order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by</w:t>
      </w:r>
      <w:r w:rsidRPr="00FE52AD">
        <w:rPr>
          <w:rFonts w:ascii="Consolas" w:eastAsia="宋体" w:hAnsi="Consolas" w:cs="宋体"/>
          <w:color w:val="5C5C5C"/>
          <w:kern w:val="0"/>
        </w:rPr>
        <w:t> CUST_ID;</w:t>
      </w:r>
    </w:p>
    <w:p w14:paraId="752210CC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quit;</w:t>
      </w:r>
    </w:p>
    <w:p w14:paraId="36EB69F5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数据清洗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04C9B9F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15FADE68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proc sql;</w:t>
      </w:r>
    </w:p>
    <w:p w14:paraId="543305BC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A626A4"/>
          <w:kern w:val="0"/>
        </w:rPr>
        <w:t>delete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from</w:t>
      </w:r>
      <w:r w:rsidRPr="00FE52AD">
        <w:rPr>
          <w:rFonts w:ascii="Consolas" w:eastAsia="宋体" w:hAnsi="Consolas" w:cs="宋体"/>
          <w:color w:val="5C5C5C"/>
          <w:kern w:val="0"/>
        </w:rPr>
        <w:t> finance  </w:t>
      </w:r>
      <w:r w:rsidRPr="00FE52AD">
        <w:rPr>
          <w:rFonts w:ascii="Consolas" w:eastAsia="宋体" w:hAnsi="Consolas" w:cs="宋体"/>
          <w:color w:val="A626A4"/>
          <w:kern w:val="0"/>
        </w:rPr>
        <w:t>where</w:t>
      </w:r>
      <w:r w:rsidRPr="00FE52AD">
        <w:rPr>
          <w:rFonts w:ascii="Consolas" w:eastAsia="宋体" w:hAnsi="Consolas" w:cs="宋体"/>
          <w:color w:val="5C5C5C"/>
          <w:kern w:val="0"/>
        </w:rPr>
        <w:t> CUST_ID </w:t>
      </w:r>
      <w:r w:rsidRPr="00FE52AD">
        <w:rPr>
          <w:rFonts w:ascii="Consolas" w:eastAsia="宋体" w:hAnsi="Consolas" w:cs="宋体"/>
          <w:color w:val="A626A4"/>
          <w:kern w:val="0"/>
        </w:rPr>
        <w:t>not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in</w:t>
      </w:r>
      <w:r w:rsidRPr="00FE52AD">
        <w:rPr>
          <w:rFonts w:ascii="Consolas" w:eastAsia="宋体" w:hAnsi="Consolas" w:cs="宋体"/>
          <w:color w:val="5C5C5C"/>
          <w:kern w:val="0"/>
        </w:rPr>
        <w:t> (</w:t>
      </w:r>
      <w:r w:rsidRPr="00FE52AD">
        <w:rPr>
          <w:rFonts w:ascii="Consolas" w:eastAsia="宋体" w:hAnsi="Consolas" w:cs="宋体"/>
          <w:color w:val="A626A4"/>
          <w:kern w:val="0"/>
        </w:rPr>
        <w:t>select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min</w:t>
      </w:r>
      <w:r w:rsidRPr="00FE52AD">
        <w:rPr>
          <w:rFonts w:ascii="Consolas" w:eastAsia="宋体" w:hAnsi="Consolas" w:cs="宋体"/>
          <w:color w:val="5C5C5C"/>
          <w:kern w:val="0"/>
        </w:rPr>
        <w:t>(CUST_ID) </w:t>
      </w:r>
      <w:r w:rsidRPr="00FE52AD">
        <w:rPr>
          <w:rFonts w:ascii="Consolas" w:eastAsia="宋体" w:hAnsi="Consolas" w:cs="宋体"/>
          <w:color w:val="A626A4"/>
          <w:kern w:val="0"/>
        </w:rPr>
        <w:t>from</w:t>
      </w:r>
      <w:r w:rsidRPr="00FE52AD">
        <w:rPr>
          <w:rFonts w:ascii="Consolas" w:eastAsia="宋体" w:hAnsi="Consolas" w:cs="宋体"/>
          <w:color w:val="5C5C5C"/>
          <w:kern w:val="0"/>
        </w:rPr>
        <w:t> finance </w:t>
      </w:r>
      <w:r w:rsidRPr="00FE52AD">
        <w:rPr>
          <w:rFonts w:ascii="Consolas" w:eastAsia="宋体" w:hAnsi="Consolas" w:cs="宋体"/>
          <w:color w:val="A626A4"/>
          <w:kern w:val="0"/>
        </w:rPr>
        <w:t>group</w:t>
      </w: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by</w:t>
      </w:r>
      <w:r w:rsidRPr="00FE52AD">
        <w:rPr>
          <w:rFonts w:ascii="Consolas" w:eastAsia="宋体" w:hAnsi="Consolas" w:cs="宋体"/>
          <w:color w:val="5C5C5C"/>
          <w:kern w:val="0"/>
        </w:rPr>
        <w:t> _numerie_, _character_ );</w:t>
      </w:r>
    </w:p>
    <w:p w14:paraId="446FF038" w14:textId="77777777" w:rsidR="00FE52AD" w:rsidRPr="00FE52AD" w:rsidRDefault="00FE52AD" w:rsidP="00FE52AD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run;</w:t>
      </w:r>
    </w:p>
    <w:p w14:paraId="6043B12B" w14:textId="342A5403" w:rsidR="00FE52AD" w:rsidRDefault="00FE52AD" w:rsidP="00FE52AD">
      <w:pPr>
        <w:spacing w:line="288" w:lineRule="auto"/>
        <w:ind w:firstLineChars="377" w:firstLine="905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平衡数据集</w:t>
      </w:r>
    </w:p>
    <w:p w14:paraId="1818A975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根据因变量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target 0 1 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占比判断数据是否均衡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529ABA0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proc freq </w:t>
      </w:r>
      <w:r w:rsidRPr="00FE52AD">
        <w:rPr>
          <w:rFonts w:ascii="Consolas" w:eastAsia="宋体" w:hAnsi="Consolas" w:cs="宋体"/>
          <w:color w:val="A626A4"/>
          <w:kern w:val="0"/>
        </w:rPr>
        <w:t>data</w:t>
      </w:r>
      <w:r w:rsidRPr="00FE52AD">
        <w:rPr>
          <w:rFonts w:ascii="Consolas" w:eastAsia="宋体" w:hAnsi="Consolas" w:cs="宋体"/>
          <w:color w:val="5C5C5C"/>
          <w:kern w:val="0"/>
        </w:rPr>
        <w:t>=fin_dis;</w:t>
      </w:r>
    </w:p>
    <w:p w14:paraId="2AA9BC7E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table target</w:t>
      </w:r>
    </w:p>
    <w:p w14:paraId="4CB0FD6C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/missing;</w:t>
      </w:r>
    </w:p>
    <w:p w14:paraId="3CF6F54C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run;</w:t>
      </w:r>
    </w:p>
    <w:p w14:paraId="692D2F03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05716E18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i/>
          <w:iCs/>
          <w:color w:val="A0A1A7"/>
          <w:kern w:val="0"/>
        </w:rPr>
        <w:t>/*0/1 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占比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34:1 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数据不均衡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,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平衡数据集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6B9946B0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A626A4"/>
          <w:kern w:val="0"/>
        </w:rPr>
        <w:t>data</w:t>
      </w:r>
      <w:r w:rsidRPr="00FE52AD">
        <w:rPr>
          <w:rFonts w:ascii="Consolas" w:eastAsia="宋体" w:hAnsi="Consolas" w:cs="宋体"/>
          <w:color w:val="5C5C5C"/>
          <w:kern w:val="0"/>
        </w:rPr>
        <w:t> fin_1 fin_0;</w:t>
      </w:r>
    </w:p>
    <w:p w14:paraId="7239C213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</w:t>
      </w:r>
      <w:r w:rsidRPr="00FE52AD">
        <w:rPr>
          <w:rFonts w:ascii="Consolas" w:eastAsia="宋体" w:hAnsi="Consolas" w:cs="宋体"/>
          <w:color w:val="A626A4"/>
          <w:kern w:val="0"/>
        </w:rPr>
        <w:t>set</w:t>
      </w:r>
      <w:r w:rsidRPr="00FE52AD">
        <w:rPr>
          <w:rFonts w:ascii="Consolas" w:eastAsia="宋体" w:hAnsi="Consolas" w:cs="宋体"/>
          <w:color w:val="5C5C5C"/>
          <w:kern w:val="0"/>
        </w:rPr>
        <w:t> fin_dis;</w:t>
      </w:r>
    </w:p>
    <w:p w14:paraId="2CD741B9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</w:t>
      </w:r>
      <w:r w:rsidRPr="00FE52AD">
        <w:rPr>
          <w:rFonts w:ascii="Consolas" w:eastAsia="宋体" w:hAnsi="Consolas" w:cs="宋体"/>
          <w:color w:val="A626A4"/>
          <w:kern w:val="0"/>
        </w:rPr>
        <w:t>if</w:t>
      </w:r>
      <w:r w:rsidRPr="00FE52AD">
        <w:rPr>
          <w:rFonts w:ascii="Consolas" w:eastAsia="宋体" w:hAnsi="Consolas" w:cs="宋体"/>
          <w:color w:val="5C5C5C"/>
          <w:kern w:val="0"/>
        </w:rPr>
        <w:t> target=</w:t>
      </w:r>
      <w:r w:rsidRPr="00FE52AD">
        <w:rPr>
          <w:rFonts w:ascii="Consolas" w:eastAsia="宋体" w:hAnsi="Consolas" w:cs="宋体"/>
          <w:color w:val="986801"/>
          <w:kern w:val="0"/>
        </w:rPr>
        <w:t>1</w:t>
      </w:r>
      <w:r w:rsidRPr="00FE52AD">
        <w:rPr>
          <w:rFonts w:ascii="Consolas" w:eastAsia="宋体" w:hAnsi="Consolas" w:cs="宋体"/>
          <w:color w:val="5C5C5C"/>
          <w:kern w:val="0"/>
        </w:rPr>
        <w:t> then output fin_1;</w:t>
      </w:r>
    </w:p>
    <w:p w14:paraId="5901228F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   </w:t>
      </w:r>
      <w:r w:rsidRPr="00FE52AD">
        <w:rPr>
          <w:rFonts w:ascii="Consolas" w:eastAsia="宋体" w:hAnsi="Consolas" w:cs="宋体"/>
          <w:color w:val="A626A4"/>
          <w:kern w:val="0"/>
        </w:rPr>
        <w:t>else</w:t>
      </w:r>
      <w:r w:rsidRPr="00FE52AD">
        <w:rPr>
          <w:rFonts w:ascii="Consolas" w:eastAsia="宋体" w:hAnsi="Consolas" w:cs="宋体"/>
          <w:color w:val="5C5C5C"/>
          <w:kern w:val="0"/>
        </w:rPr>
        <w:t> output fin_0;</w:t>
      </w:r>
    </w:p>
    <w:p w14:paraId="1B97A550" w14:textId="77777777" w:rsidR="00FE52AD" w:rsidRPr="00FE52AD" w:rsidRDefault="00FE52AD" w:rsidP="00FE52AD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run;</w:t>
      </w:r>
    </w:p>
    <w:p w14:paraId="491171B2" w14:textId="2EDB2DF7" w:rsidR="00FE52AD" w:rsidRDefault="00FE52AD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</w:t>
      </w:r>
      <w:hyperlink r:id="rId17" w:history="1">
        <w:r w:rsidRPr="00FE52AD">
          <w:rPr>
            <w:rStyle w:val="af2"/>
            <w:rFonts w:ascii="Comic Sans MS" w:hAnsi="Comic Sans MS"/>
            <w:bCs/>
            <w:sz w:val="24"/>
            <w:szCs w:val="24"/>
          </w:rPr>
          <w:t>3.1.2-3.html</w:t>
        </w:r>
      </w:hyperlink>
    </w:p>
    <w:p w14:paraId="17DA3730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保留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fin_1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中所有数据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抽样使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1 0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占比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 1:3 */</w:t>
      </w:r>
    </w:p>
    <w:p w14:paraId="2983D92C" w14:textId="0F57F140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i/>
          <w:iCs/>
          <w:color w:val="A0A1A7"/>
          <w:kern w:val="0"/>
        </w:rPr>
      </w:pPr>
      <w:r w:rsidRPr="00FE52AD">
        <w:rPr>
          <w:rFonts w:ascii="Consolas" w:eastAsia="宋体" w:hAnsi="Consolas" w:cs="宋体" w:hint="eastAsia"/>
          <w:i/>
          <w:iCs/>
          <w:color w:val="A0A1A7"/>
          <w:kern w:val="0"/>
        </w:rPr>
        <w:t>/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随机抽样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</w:t>
      </w:r>
      <w:r w:rsidRPr="00FE52AD">
        <w:rPr>
          <w:rFonts w:ascii="Consolas" w:eastAsia="宋体" w:hAnsi="Consolas" w:cs="宋体" w:hint="eastAsia"/>
          <w:i/>
          <w:iCs/>
          <w:color w:val="A0A1A7"/>
          <w:kern w:val="0"/>
        </w:rPr>
        <w:t>/</w:t>
      </w:r>
    </w:p>
    <w:p w14:paraId="422F3152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proc surveyselect </w:t>
      </w:r>
      <w:r w:rsidRPr="00FE52AD">
        <w:rPr>
          <w:rFonts w:ascii="Consolas" w:eastAsia="宋体" w:hAnsi="Consolas" w:cs="宋体"/>
          <w:color w:val="A626A4"/>
          <w:kern w:val="0"/>
        </w:rPr>
        <w:t>data</w:t>
      </w:r>
      <w:r w:rsidRPr="00FE52AD">
        <w:rPr>
          <w:rFonts w:ascii="Consolas" w:eastAsia="宋体" w:hAnsi="Consolas" w:cs="宋体"/>
          <w:color w:val="5C5C5C"/>
          <w:kern w:val="0"/>
        </w:rPr>
        <w:t>=fin_0 </w:t>
      </w:r>
    </w:p>
    <w:p w14:paraId="2783E371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       </w:t>
      </w:r>
      <w:r w:rsidRPr="00FE52AD">
        <w:rPr>
          <w:rFonts w:ascii="Consolas" w:eastAsia="宋体" w:hAnsi="Consolas" w:cs="宋体"/>
          <w:color w:val="A626A4"/>
          <w:kern w:val="0"/>
        </w:rPr>
        <w:t>out</w:t>
      </w:r>
      <w:r w:rsidRPr="00FE52AD">
        <w:rPr>
          <w:rFonts w:ascii="Consolas" w:eastAsia="宋体" w:hAnsi="Consolas" w:cs="宋体"/>
          <w:color w:val="5C5C5C"/>
          <w:kern w:val="0"/>
        </w:rPr>
        <w:t>=fin_slt_0 method=srs seed=</w:t>
      </w:r>
      <w:r w:rsidRPr="00FE52AD">
        <w:rPr>
          <w:rFonts w:ascii="Consolas" w:eastAsia="宋体" w:hAnsi="Consolas" w:cs="宋体"/>
          <w:color w:val="986801"/>
          <w:kern w:val="0"/>
        </w:rPr>
        <w:t>12345</w:t>
      </w:r>
      <w:r w:rsidRPr="00FE52AD">
        <w:rPr>
          <w:rFonts w:ascii="Consolas" w:eastAsia="宋体" w:hAnsi="Consolas" w:cs="宋体"/>
          <w:color w:val="5C5C5C"/>
          <w:kern w:val="0"/>
        </w:rPr>
        <w:t>  n=</w:t>
      </w:r>
      <w:r w:rsidRPr="00FE52AD">
        <w:rPr>
          <w:rFonts w:ascii="Consolas" w:eastAsia="宋体" w:hAnsi="Consolas" w:cs="宋体"/>
          <w:color w:val="986801"/>
          <w:kern w:val="0"/>
        </w:rPr>
        <w:t>22228</w:t>
      </w:r>
      <w:r w:rsidRPr="00FE52AD">
        <w:rPr>
          <w:rFonts w:ascii="Consolas" w:eastAsia="宋体" w:hAnsi="Consolas" w:cs="宋体"/>
          <w:color w:val="5C5C5C"/>
          <w:kern w:val="0"/>
        </w:rPr>
        <w:t>;</w:t>
      </w:r>
    </w:p>
    <w:p w14:paraId="09B938ED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run;</w:t>
      </w:r>
    </w:p>
    <w:p w14:paraId="21C98B88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4BFA930F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合成均衡数据集</w:t>
      </w:r>
      <w:r w:rsidRPr="00FE52A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66E87832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A626A4"/>
          <w:kern w:val="0"/>
        </w:rPr>
        <w:t>data</w:t>
      </w:r>
      <w:r w:rsidRPr="00FE52AD">
        <w:rPr>
          <w:rFonts w:ascii="Consolas" w:eastAsia="宋体" w:hAnsi="Consolas" w:cs="宋体"/>
          <w:color w:val="5C5C5C"/>
          <w:kern w:val="0"/>
        </w:rPr>
        <w:t> fin_bal;</w:t>
      </w:r>
    </w:p>
    <w:p w14:paraId="7F57F685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 </w:t>
      </w:r>
      <w:r w:rsidRPr="00FE52AD">
        <w:rPr>
          <w:rFonts w:ascii="Consolas" w:eastAsia="宋体" w:hAnsi="Consolas" w:cs="宋体"/>
          <w:color w:val="A626A4"/>
          <w:kern w:val="0"/>
        </w:rPr>
        <w:t>set</w:t>
      </w:r>
      <w:r w:rsidRPr="00FE52AD">
        <w:rPr>
          <w:rFonts w:ascii="Consolas" w:eastAsia="宋体" w:hAnsi="Consolas" w:cs="宋体"/>
          <w:color w:val="5C5C5C"/>
          <w:kern w:val="0"/>
        </w:rPr>
        <w:t> fin_slt_0 fin_1;</w:t>
      </w:r>
    </w:p>
    <w:p w14:paraId="6C993CC8" w14:textId="77777777" w:rsidR="00FE52AD" w:rsidRPr="00FE52AD" w:rsidRDefault="00FE52AD" w:rsidP="00FE52AD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E52AD">
        <w:rPr>
          <w:rFonts w:ascii="Consolas" w:eastAsia="宋体" w:hAnsi="Consolas" w:cs="宋体"/>
          <w:color w:val="5C5C5C"/>
          <w:kern w:val="0"/>
        </w:rPr>
        <w:t>run;</w:t>
      </w:r>
    </w:p>
    <w:p w14:paraId="06127C35" w14:textId="08E70043" w:rsidR="00FE52AD" w:rsidRDefault="009F02FF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18" w:history="1">
        <w:r w:rsidRPr="009F02FF">
          <w:rPr>
            <w:rStyle w:val="af2"/>
            <w:rFonts w:ascii="Comic Sans MS" w:hAnsi="Comic Sans MS"/>
            <w:bCs/>
            <w:sz w:val="24"/>
            <w:szCs w:val="24"/>
          </w:rPr>
          <w:t>3.1.2-4.html</w:t>
        </w:r>
      </w:hyperlink>
    </w:p>
    <w:p w14:paraId="3184A981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i/>
          <w:iCs/>
          <w:color w:val="A0A1A7"/>
          <w:kern w:val="0"/>
        </w:rPr>
        <w:lastRenderedPageBreak/>
        <w:t>/*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查看数据缺失情况，数据缺失量过多有可能是由数据不均衡导致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, 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要先抽取均衡数据集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49677D13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proc means data=fin_bal </w:t>
      </w:r>
      <w:r w:rsidRPr="009F02FF">
        <w:rPr>
          <w:rFonts w:ascii="Consolas" w:eastAsia="宋体" w:hAnsi="Consolas" w:cs="宋体"/>
          <w:color w:val="986801"/>
          <w:kern w:val="0"/>
        </w:rPr>
        <w:t>N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Nmiss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C18401"/>
          <w:kern w:val="0"/>
        </w:rPr>
        <w:t>min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C18401"/>
          <w:kern w:val="0"/>
        </w:rPr>
        <w:t>max</w:t>
      </w:r>
      <w:r w:rsidRPr="009F02FF">
        <w:rPr>
          <w:rFonts w:ascii="Consolas" w:eastAsia="宋体" w:hAnsi="Consolas" w:cs="宋体"/>
          <w:color w:val="5C5C5C"/>
          <w:kern w:val="0"/>
        </w:rPr>
        <w:t>;</w:t>
      </w:r>
    </w:p>
    <w:p w14:paraId="2236191F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   </w:t>
      </w:r>
      <w:r w:rsidRPr="009F02FF">
        <w:rPr>
          <w:rFonts w:ascii="Consolas" w:eastAsia="宋体" w:hAnsi="Consolas" w:cs="宋体"/>
          <w:color w:val="A626A4"/>
          <w:kern w:val="0"/>
        </w:rPr>
        <w:t>var</w:t>
      </w:r>
      <w:r w:rsidRPr="009F02FF">
        <w:rPr>
          <w:rFonts w:ascii="Consolas" w:eastAsia="宋体" w:hAnsi="Consolas" w:cs="宋体"/>
          <w:color w:val="5C5C5C"/>
          <w:kern w:val="0"/>
        </w:rPr>
        <w:t> &amp;</w:t>
      </w:r>
      <w:r w:rsidRPr="009F02FF">
        <w:rPr>
          <w:rFonts w:ascii="Consolas" w:eastAsia="宋体" w:hAnsi="Consolas" w:cs="宋体"/>
          <w:color w:val="A626A4"/>
          <w:kern w:val="0"/>
        </w:rPr>
        <w:t>var</w:t>
      </w:r>
      <w:r w:rsidRPr="009F02FF">
        <w:rPr>
          <w:rFonts w:ascii="Consolas" w:eastAsia="宋体" w:hAnsi="Consolas" w:cs="宋体"/>
          <w:color w:val="5C5C5C"/>
          <w:kern w:val="0"/>
        </w:rPr>
        <w:t>;</w:t>
      </w:r>
    </w:p>
    <w:p w14:paraId="106E7E3A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run;</w:t>
      </w:r>
    </w:p>
    <w:p w14:paraId="79ED20E1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19133F38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proc freq data=fin_bal;</w:t>
      </w:r>
    </w:p>
    <w:p w14:paraId="126CF4FA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   table &amp;char</w:t>
      </w:r>
    </w:p>
    <w:p w14:paraId="78FEE60C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 /missing;</w:t>
      </w:r>
    </w:p>
    <w:p w14:paraId="65CC4248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run;</w:t>
      </w:r>
    </w:p>
    <w:p w14:paraId="6817C1F5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7278D33B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*</w:t>
      </w:r>
      <w:r w:rsidRPr="009F02FF">
        <w:rPr>
          <w:rFonts w:ascii="Consolas" w:eastAsia="宋体" w:hAnsi="Consolas" w:cs="宋体"/>
          <w:color w:val="5C5C5C"/>
          <w:kern w:val="0"/>
        </w:rPr>
        <w:t>筛除缺失占比达</w:t>
      </w:r>
      <w:r w:rsidRPr="009F02FF">
        <w:rPr>
          <w:rFonts w:ascii="Consolas" w:eastAsia="宋体" w:hAnsi="Consolas" w:cs="宋体"/>
          <w:color w:val="986801"/>
          <w:kern w:val="0"/>
        </w:rPr>
        <w:t>85</w:t>
      </w:r>
      <w:r w:rsidRPr="009F02FF">
        <w:rPr>
          <w:rFonts w:ascii="Consolas" w:eastAsia="宋体" w:hAnsi="Consolas" w:cs="宋体"/>
          <w:color w:val="5C5C5C"/>
          <w:kern w:val="0"/>
        </w:rPr>
        <w:t>%</w:t>
      </w:r>
      <w:r w:rsidRPr="009F02FF">
        <w:rPr>
          <w:rFonts w:ascii="Consolas" w:eastAsia="宋体" w:hAnsi="Consolas" w:cs="宋体"/>
          <w:color w:val="5C5C5C"/>
          <w:kern w:val="0"/>
        </w:rPr>
        <w:t>以上的变量</w:t>
      </w:r>
      <w:r w:rsidRPr="009F02FF">
        <w:rPr>
          <w:rFonts w:ascii="Consolas" w:eastAsia="宋体" w:hAnsi="Consolas" w:cs="宋体"/>
          <w:color w:val="5C5C5C"/>
          <w:kern w:val="0"/>
        </w:rPr>
        <w:t>;</w:t>
      </w:r>
    </w:p>
    <w:p w14:paraId="204C689C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%</w:t>
      </w:r>
      <w:r w:rsidRPr="009F02FF">
        <w:rPr>
          <w:rFonts w:ascii="Consolas" w:eastAsia="宋体" w:hAnsi="Consolas" w:cs="宋体"/>
          <w:color w:val="A626A4"/>
          <w:kern w:val="0"/>
        </w:rPr>
        <w:t>let</w:t>
      </w:r>
      <w:r w:rsidRPr="009F02FF">
        <w:rPr>
          <w:rFonts w:ascii="Consolas" w:eastAsia="宋体" w:hAnsi="Consolas" w:cs="宋体"/>
          <w:color w:val="5C5C5C"/>
          <w:kern w:val="0"/>
        </w:rPr>
        <w:t> miss=</w:t>
      </w:r>
      <w:r w:rsidRPr="009F02FF">
        <w:rPr>
          <w:rFonts w:ascii="Consolas" w:eastAsia="宋体" w:hAnsi="Consolas" w:cs="宋体"/>
          <w:color w:val="986801"/>
          <w:kern w:val="0"/>
        </w:rPr>
        <w:t>C_DEBIT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DEBIT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FUND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YJL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FUND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YJL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PAYROLL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</w:p>
    <w:p w14:paraId="2E55EAFC" w14:textId="77777777" w:rsidR="009F02FF" w:rsidRPr="009F02FF" w:rsidRDefault="009F02FF" w:rsidP="009F02FF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986801"/>
          <w:kern w:val="0"/>
        </w:rPr>
        <w:t>C_1W_D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YJL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FIX_3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YJL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PAYROLL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EDUCATION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1W_D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C_FIX_6</w:t>
      </w:r>
      <w:r w:rsidRPr="009F02FF">
        <w:rPr>
          <w:rFonts w:ascii="Consolas" w:eastAsia="宋体" w:hAnsi="Consolas" w:cs="宋体"/>
          <w:color w:val="5C5C5C"/>
          <w:kern w:val="0"/>
        </w:rPr>
        <w:t> </w:t>
      </w:r>
      <w:r w:rsidRPr="009F02FF">
        <w:rPr>
          <w:rFonts w:ascii="Consolas" w:eastAsia="宋体" w:hAnsi="Consolas" w:cs="宋体"/>
          <w:color w:val="986801"/>
          <w:kern w:val="0"/>
        </w:rPr>
        <w:t>MARR</w:t>
      </w:r>
      <w:r w:rsidRPr="009F02FF">
        <w:rPr>
          <w:rFonts w:ascii="Consolas" w:eastAsia="宋体" w:hAnsi="Consolas" w:cs="宋体"/>
          <w:color w:val="5C5C5C"/>
          <w:kern w:val="0"/>
        </w:rPr>
        <w:t>;</w:t>
      </w:r>
    </w:p>
    <w:p w14:paraId="63531A2F" w14:textId="6F54A289" w:rsidR="00FE52AD" w:rsidRPr="009F02FF" w:rsidRDefault="009F02FF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19" w:history="1">
        <w:r w:rsidRPr="009F02FF">
          <w:rPr>
            <w:rStyle w:val="af2"/>
            <w:rFonts w:ascii="Comic Sans MS" w:hAnsi="Comic Sans MS"/>
            <w:bCs/>
            <w:sz w:val="24"/>
            <w:szCs w:val="24"/>
          </w:rPr>
          <w:t>3.1.2-5.html</w:t>
        </w:r>
      </w:hyperlink>
    </w:p>
    <w:p w14:paraId="73A5E3E0" w14:textId="439C442F" w:rsidR="00FE52AD" w:rsidRDefault="009F02FF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现在是一个平衡数据集。</w:t>
      </w:r>
    </w:p>
    <w:p w14:paraId="532E41DD" w14:textId="1B6BA3FE" w:rsidR="00FE52AD" w:rsidRDefault="009F02FF" w:rsidP="009F02FF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定义数值</w:t>
      </w:r>
      <w:r>
        <w:rPr>
          <w:rFonts w:hint="eastAsia"/>
          <w:bCs/>
          <w:sz w:val="24"/>
          <w:szCs w:val="24"/>
        </w:rPr>
        <w:t>/</w:t>
      </w:r>
      <w:r>
        <w:rPr>
          <w:rFonts w:hint="eastAsia"/>
          <w:bCs/>
          <w:sz w:val="24"/>
          <w:szCs w:val="24"/>
        </w:rPr>
        <w:t>字符变量集</w:t>
      </w:r>
    </w:p>
    <w:p w14:paraId="5F31A6CF" w14:textId="77777777" w:rsidR="009F02FF" w:rsidRPr="009F02FF" w:rsidRDefault="009F02FF" w:rsidP="009F02F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除客户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ID, 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因变量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TARGET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外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, 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需要筛选的变量还有：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 39-2=37  */</w:t>
      </w:r>
    </w:p>
    <w:p w14:paraId="0ED9459E" w14:textId="77777777" w:rsidR="009F02FF" w:rsidRPr="009F02FF" w:rsidRDefault="009F02FF" w:rsidP="009F02F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数值型变量：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21 */</w:t>
      </w:r>
    </w:p>
    <w:p w14:paraId="40507FE3" w14:textId="77777777" w:rsidR="009F02FF" w:rsidRPr="009F02FF" w:rsidRDefault="009F02FF" w:rsidP="009F02F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%</w:t>
      </w:r>
      <w:r w:rsidRPr="009F02FF">
        <w:rPr>
          <w:rFonts w:ascii="Consolas" w:eastAsia="宋体" w:hAnsi="Consolas" w:cs="宋体"/>
          <w:color w:val="A626A4"/>
          <w:kern w:val="0"/>
        </w:rPr>
        <w:t>let</w:t>
      </w:r>
      <w:r w:rsidRPr="009F02FF">
        <w:rPr>
          <w:rFonts w:ascii="Consolas" w:eastAsia="宋体" w:hAnsi="Consolas" w:cs="宋体"/>
          <w:color w:val="5C5C5C"/>
          <w:kern w:val="0"/>
        </w:rPr>
        <w:t> var1=C_1W_TR_3  FIX_3  FIX_6  FINACE_3  C_FIANCE_6  GAP_FIANCE_6  FINACE_6 C_1W_TR_6  A_L_FIANCE  DT_L_FINACE  DEPOSIT_3  DEPOSIT_6  AGE  AUM_3 DEBIT_3  DEBIT_6  FUND_3  AUM_6  FUND_6  CHILDREN  DOB ;</w:t>
      </w:r>
    </w:p>
    <w:p w14:paraId="6B46F7DC" w14:textId="77777777" w:rsidR="009F02FF" w:rsidRPr="009F02FF" w:rsidRDefault="009F02FF" w:rsidP="009F02F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1C9FAF4E" w14:textId="77777777" w:rsidR="009F02FF" w:rsidRPr="009F02FF" w:rsidRDefault="009F02FF" w:rsidP="009F02F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字符型变量</w:t>
      </w:r>
      <w:r w:rsidRPr="009F02FF">
        <w:rPr>
          <w:rFonts w:ascii="Consolas" w:eastAsia="宋体" w:hAnsi="Consolas" w:cs="宋体"/>
          <w:i/>
          <w:iCs/>
          <w:color w:val="A0A1A7"/>
          <w:kern w:val="0"/>
        </w:rPr>
        <w:t>: 16 */</w:t>
      </w:r>
    </w:p>
    <w:p w14:paraId="35150AE5" w14:textId="7595A433" w:rsidR="009F02FF" w:rsidRPr="009F02FF" w:rsidRDefault="009F02FF" w:rsidP="009F02FF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F02FF">
        <w:rPr>
          <w:rFonts w:ascii="Consolas" w:eastAsia="宋体" w:hAnsi="Consolas" w:cs="宋体"/>
          <w:color w:val="5C5C5C"/>
          <w:kern w:val="0"/>
        </w:rPr>
        <w:t>%</w:t>
      </w:r>
      <w:r w:rsidRPr="009F02FF">
        <w:rPr>
          <w:rFonts w:ascii="Consolas" w:eastAsia="宋体" w:hAnsi="Consolas" w:cs="宋体"/>
          <w:color w:val="A626A4"/>
          <w:kern w:val="0"/>
        </w:rPr>
        <w:t>let</w:t>
      </w:r>
      <w:r w:rsidRPr="009F02FF">
        <w:rPr>
          <w:rFonts w:ascii="Consolas" w:eastAsia="宋体" w:hAnsi="Consolas" w:cs="宋体"/>
          <w:color w:val="5C5C5C"/>
          <w:kern w:val="0"/>
        </w:rPr>
        <w:t> char1=F_CC  F_CLOAN  F_FUND  F_HLOAN  F_MOBILE  F_PAYROLL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    </w:t>
      </w:r>
      <w:r w:rsidRPr="009F02FF">
        <w:rPr>
          <w:rFonts w:ascii="Consolas" w:eastAsia="宋体" w:hAnsi="Consolas" w:cs="宋体"/>
          <w:color w:val="5C5C5C"/>
          <w:kern w:val="0"/>
        </w:rPr>
        <w:t>F_STAFF  F_TEL  F_VIP F_WEB  F_YJL  F_YLJ  CHANNEL_PRE  C_FIANCE_3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</w:t>
      </w:r>
      <w:r w:rsidRPr="009F02FF">
        <w:rPr>
          <w:rFonts w:ascii="Consolas" w:eastAsia="宋体" w:hAnsi="Consolas" w:cs="宋体"/>
          <w:color w:val="5C5C5C"/>
          <w:kern w:val="0"/>
        </w:rPr>
        <w:t>GAP_FINACE_3  GENDER;</w:t>
      </w:r>
    </w:p>
    <w:p w14:paraId="713AB52D" w14:textId="771B5B4D" w:rsidR="009F02FF" w:rsidRPr="009F02FF" w:rsidRDefault="009F02FF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将分类字符变量转化为分类数值变量</w:t>
      </w:r>
    </w:p>
    <w:p w14:paraId="2F6A5998" w14:textId="45AAC36A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>
        <w:rPr>
          <w:rFonts w:ascii="Consolas" w:eastAsia="宋体" w:hAnsi="Consolas" w:cs="宋体" w:hint="eastAsia"/>
          <w:i/>
          <w:iCs/>
          <w:color w:val="A0A1A7"/>
          <w:kern w:val="0"/>
        </w:rPr>
        <w:t>/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*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使用数组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,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循环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,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对字符型变量重编码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1DFBF05E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%macro </w:t>
      </w:r>
      <w:r w:rsidRPr="009337BD">
        <w:rPr>
          <w:rFonts w:ascii="Consolas" w:eastAsia="宋体" w:hAnsi="Consolas" w:cs="宋体"/>
          <w:color w:val="4078F2"/>
          <w:kern w:val="0"/>
        </w:rPr>
        <w:t>recod</w:t>
      </w:r>
      <w:r w:rsidRPr="009337BD">
        <w:rPr>
          <w:rFonts w:ascii="Consolas" w:eastAsia="宋体" w:hAnsi="Consolas" w:cs="宋体"/>
          <w:color w:val="5C5C5C"/>
          <w:kern w:val="0"/>
        </w:rPr>
        <w:t>(in_data,out_data);</w:t>
      </w:r>
    </w:p>
    <w:p w14:paraId="6540F8F3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data &amp;out_data(drop=i);</w:t>
      </w:r>
    </w:p>
    <w:p w14:paraId="089B61F7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</w:t>
      </w:r>
      <w:r w:rsidRPr="009337BD">
        <w:rPr>
          <w:rFonts w:ascii="Consolas" w:eastAsia="宋体" w:hAnsi="Consolas" w:cs="宋体"/>
          <w:color w:val="A626A4"/>
          <w:kern w:val="0"/>
        </w:rPr>
        <w:t>set</w:t>
      </w:r>
      <w:r w:rsidRPr="009337BD">
        <w:rPr>
          <w:rFonts w:ascii="Consolas" w:eastAsia="宋体" w:hAnsi="Consolas" w:cs="宋体"/>
          <w:color w:val="5C5C5C"/>
          <w:kern w:val="0"/>
        </w:rPr>
        <w:t> &amp;in_data;</w:t>
      </w:r>
    </w:p>
    <w:p w14:paraId="4C09F27C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array cha{*}_character_;</w:t>
      </w:r>
    </w:p>
    <w:p w14:paraId="34A849E7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do</w:t>
      </w:r>
      <w:r w:rsidRPr="009337BD">
        <w:rPr>
          <w:rFonts w:ascii="Consolas" w:eastAsia="宋体" w:hAnsi="Consolas" w:cs="宋体"/>
          <w:color w:val="5C5C5C"/>
          <w:kern w:val="0"/>
        </w:rPr>
        <w:t> i=</w:t>
      </w:r>
      <w:r w:rsidRPr="009337BD">
        <w:rPr>
          <w:rFonts w:ascii="Consolas" w:eastAsia="宋体" w:hAnsi="Consolas" w:cs="宋体"/>
          <w:color w:val="986801"/>
          <w:kern w:val="0"/>
        </w:rPr>
        <w:t>1</w:t>
      </w:r>
      <w:r w:rsidRPr="009337BD">
        <w:rPr>
          <w:rFonts w:ascii="Consolas" w:eastAsia="宋体" w:hAnsi="Consolas" w:cs="宋体"/>
          <w:color w:val="5C5C5C"/>
          <w:kern w:val="0"/>
        </w:rPr>
        <w:t> to </w:t>
      </w:r>
      <w:r w:rsidRPr="009337BD">
        <w:rPr>
          <w:rFonts w:ascii="Consolas" w:eastAsia="宋体" w:hAnsi="Consolas" w:cs="宋体"/>
          <w:color w:val="4078F2"/>
          <w:kern w:val="0"/>
        </w:rPr>
        <w:t>dim</w:t>
      </w:r>
      <w:r w:rsidRPr="009337BD">
        <w:rPr>
          <w:rFonts w:ascii="Consolas" w:eastAsia="宋体" w:hAnsi="Consolas" w:cs="宋体"/>
          <w:color w:val="5C5C5C"/>
          <w:kern w:val="0"/>
        </w:rPr>
        <w:t>(cha);</w:t>
      </w:r>
    </w:p>
    <w:p w14:paraId="3727E801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YES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1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10FC33FA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NO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0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3662A77B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0A14F"/>
          <w:kern w:val="0"/>
        </w:rPr>
        <w:t>男性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1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01BFF33A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0A14F"/>
          <w:kern w:val="0"/>
        </w:rPr>
        <w:t>女性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0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3BE2ADDF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0A14F"/>
          <w:kern w:val="0"/>
        </w:rPr>
        <w:t>未知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50A14F"/>
          <w:kern w:val="0"/>
        </w:rPr>
        <w:t>'.'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02350787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0A14F"/>
          <w:kern w:val="0"/>
        </w:rPr>
        <w:t>柜面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0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476E8369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0A14F"/>
          <w:kern w:val="0"/>
        </w:rPr>
        <w:t>网银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1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75B423EB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lastRenderedPageBreak/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0A14F"/>
          <w:kern w:val="0"/>
        </w:rPr>
        <w:t>手机银行</w:t>
      </w:r>
      <w:r w:rsidRPr="009337BD">
        <w:rPr>
          <w:rFonts w:ascii="Consolas" w:eastAsia="宋体" w:hAnsi="Consolas" w:cs="宋体"/>
          <w:color w:val="50A14F"/>
          <w:kern w:val="0"/>
        </w:rPr>
        <w:t>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986801"/>
          <w:kern w:val="0"/>
        </w:rPr>
        <w:t>2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1AD2D7DF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A626A4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cha{i}=</w:t>
      </w:r>
      <w:r w:rsidRPr="009337BD">
        <w:rPr>
          <w:rFonts w:ascii="Consolas" w:eastAsia="宋体" w:hAnsi="Consolas" w:cs="宋体"/>
          <w:color w:val="50A14F"/>
          <w:kern w:val="0"/>
        </w:rPr>
        <w:t>' '</w:t>
      </w:r>
      <w:r w:rsidRPr="009337BD">
        <w:rPr>
          <w:rFonts w:ascii="Consolas" w:eastAsia="宋体" w:hAnsi="Consolas" w:cs="宋体"/>
          <w:color w:val="5C5C5C"/>
          <w:kern w:val="0"/>
        </w:rPr>
        <w:t> then cha{i}=</w:t>
      </w:r>
      <w:r w:rsidRPr="009337BD">
        <w:rPr>
          <w:rFonts w:ascii="Consolas" w:eastAsia="宋体" w:hAnsi="Consolas" w:cs="宋体"/>
          <w:color w:val="50A14F"/>
          <w:kern w:val="0"/>
        </w:rPr>
        <w:t>'.'</w:t>
      </w:r>
      <w:r w:rsidRPr="009337BD">
        <w:rPr>
          <w:rFonts w:ascii="Consolas" w:eastAsia="宋体" w:hAnsi="Consolas" w:cs="宋体"/>
          <w:color w:val="5C5C5C"/>
          <w:kern w:val="0"/>
        </w:rPr>
        <w:t>;</w:t>
      </w:r>
    </w:p>
    <w:p w14:paraId="25B05643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end;</w:t>
      </w:r>
    </w:p>
    <w:p w14:paraId="78EA106B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run;</w:t>
      </w:r>
    </w:p>
    <w:p w14:paraId="4684CF08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%mend;</w:t>
      </w:r>
    </w:p>
    <w:p w14:paraId="700750FA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%recod(fin_bal,fin_bal_rec);</w:t>
      </w:r>
    </w:p>
    <w:p w14:paraId="63BA7650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将字符型变量转换为数值型变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0359BFB2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data fin_bal_REC;</w:t>
      </w:r>
    </w:p>
    <w:p w14:paraId="251BC0F8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set</w:t>
      </w:r>
      <w:r w:rsidRPr="009337BD">
        <w:rPr>
          <w:rFonts w:ascii="Consolas" w:eastAsia="宋体" w:hAnsi="Consolas" w:cs="宋体"/>
          <w:color w:val="5C5C5C"/>
          <w:kern w:val="0"/>
        </w:rPr>
        <w:t> fin_bal_REC;</w:t>
      </w:r>
    </w:p>
    <w:p w14:paraId="34C6B180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F_CC_n = input(F_CC, best12.);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转换格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4594594F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drop F_CC;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删除原字符型变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6733156C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run;</w:t>
      </w:r>
    </w:p>
    <w:p w14:paraId="2DC9B564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...*/</w:t>
      </w:r>
    </w:p>
    <w:p w14:paraId="2E40790C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data fin_bal_REC;</w:t>
      </w:r>
    </w:p>
    <w:p w14:paraId="7A709247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</w:t>
      </w:r>
      <w:r w:rsidRPr="009337BD">
        <w:rPr>
          <w:rFonts w:ascii="Consolas" w:eastAsia="宋体" w:hAnsi="Consolas" w:cs="宋体"/>
          <w:color w:val="A626A4"/>
          <w:kern w:val="0"/>
        </w:rPr>
        <w:t>set</w:t>
      </w:r>
      <w:r w:rsidRPr="009337BD">
        <w:rPr>
          <w:rFonts w:ascii="Consolas" w:eastAsia="宋体" w:hAnsi="Consolas" w:cs="宋体"/>
          <w:color w:val="5C5C5C"/>
          <w:kern w:val="0"/>
        </w:rPr>
        <w:t> fin_bal_REC;</w:t>
      </w:r>
    </w:p>
    <w:p w14:paraId="4BA8B497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 F_CLOAN_n = input(F_CLOAN, best12.);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转换格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2224D601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drop F_CLOAN;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删除原字符型变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7A32B356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run;</w:t>
      </w:r>
    </w:p>
    <w:p w14:paraId="0616D552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35024DA2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data fin_bal_REC;</w:t>
      </w:r>
    </w:p>
    <w:p w14:paraId="34690516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A626A4"/>
          <w:kern w:val="0"/>
        </w:rPr>
        <w:t>set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4078F2"/>
          <w:kern w:val="0"/>
        </w:rPr>
        <w:t>fin_bal_REC</w:t>
      </w:r>
      <w:r w:rsidRPr="009337BD">
        <w:rPr>
          <w:rFonts w:ascii="Consolas" w:eastAsia="宋体" w:hAnsi="Consolas" w:cs="宋体"/>
          <w:color w:val="5C5C5C"/>
          <w:kern w:val="0"/>
        </w:rPr>
        <w:t>(rename=(F_CC_n=F_CC));</w:t>
      </w:r>
    </w:p>
    <w:p w14:paraId="3BF4F08A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...*/</w:t>
      </w:r>
    </w:p>
    <w:p w14:paraId="3EBCA5EA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A626A4"/>
          <w:kern w:val="0"/>
        </w:rPr>
        <w:t>set</w:t>
      </w:r>
      <w:r w:rsidRPr="009337BD">
        <w:rPr>
          <w:rFonts w:ascii="Consolas" w:eastAsia="宋体" w:hAnsi="Consolas" w:cs="宋体"/>
          <w:color w:val="5C5C5C"/>
          <w:kern w:val="0"/>
        </w:rPr>
        <w:t> </w:t>
      </w:r>
      <w:r w:rsidRPr="009337BD">
        <w:rPr>
          <w:rFonts w:ascii="Consolas" w:eastAsia="宋体" w:hAnsi="Consolas" w:cs="宋体"/>
          <w:color w:val="4078F2"/>
          <w:kern w:val="0"/>
        </w:rPr>
        <w:t>fin_bal_REC</w:t>
      </w:r>
      <w:r w:rsidRPr="009337BD">
        <w:rPr>
          <w:rFonts w:ascii="Consolas" w:eastAsia="宋体" w:hAnsi="Consolas" w:cs="宋体"/>
          <w:color w:val="5C5C5C"/>
          <w:kern w:val="0"/>
        </w:rPr>
        <w:t>(rename=(GENDER_n=GENDER));</w:t>
      </w:r>
    </w:p>
    <w:p w14:paraId="6635DC4B" w14:textId="77777777" w:rsidR="009337BD" w:rsidRPr="009337BD" w:rsidRDefault="009337BD" w:rsidP="009337BD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run;</w:t>
      </w:r>
    </w:p>
    <w:p w14:paraId="29DC0EBB" w14:textId="3560BF7F" w:rsidR="009F02FF" w:rsidRDefault="009337BD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检查数据集</w:t>
      </w:r>
      <w:r>
        <w:rPr>
          <w:rFonts w:hint="eastAsia"/>
          <w:bCs/>
          <w:sz w:val="24"/>
          <w:szCs w:val="24"/>
        </w:rPr>
        <w:t>fin_bal_REC</w:t>
      </w:r>
      <w:r>
        <w:rPr>
          <w:rFonts w:hint="eastAsia"/>
          <w:bCs/>
          <w:sz w:val="24"/>
          <w:szCs w:val="24"/>
        </w:rPr>
        <w:t>发现需要的变量已经改为数值型。</w:t>
      </w:r>
    </w:p>
    <w:p w14:paraId="08203CC1" w14:textId="2C93793D" w:rsidR="009337BD" w:rsidRDefault="009337BD" w:rsidP="009337BD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定义连续</w:t>
      </w:r>
      <w:r>
        <w:rPr>
          <w:rFonts w:hint="eastAsia"/>
          <w:bCs/>
          <w:sz w:val="24"/>
          <w:szCs w:val="24"/>
        </w:rPr>
        <w:t>/</w:t>
      </w:r>
      <w:r>
        <w:rPr>
          <w:rFonts w:hint="eastAsia"/>
          <w:bCs/>
          <w:sz w:val="24"/>
          <w:szCs w:val="24"/>
        </w:rPr>
        <w:t>分类变量</w:t>
      </w:r>
    </w:p>
    <w:p w14:paraId="760C2EEF" w14:textId="77777777" w:rsidR="009337BD" w:rsidRPr="009337BD" w:rsidRDefault="009337BD" w:rsidP="009337BD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连续变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4C717D49" w14:textId="4F5750A6" w:rsidR="009337BD" w:rsidRPr="009337BD" w:rsidRDefault="009337BD" w:rsidP="009337BD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%</w:t>
      </w:r>
      <w:r w:rsidRPr="009337BD">
        <w:rPr>
          <w:rFonts w:ascii="Consolas" w:eastAsia="宋体" w:hAnsi="Consolas" w:cs="宋体"/>
          <w:color w:val="A626A4"/>
          <w:kern w:val="0"/>
        </w:rPr>
        <w:t>let</w:t>
      </w:r>
      <w:r w:rsidRPr="009337BD">
        <w:rPr>
          <w:rFonts w:ascii="Consolas" w:eastAsia="宋体" w:hAnsi="Consolas" w:cs="宋体"/>
          <w:color w:val="5C5C5C"/>
          <w:kern w:val="0"/>
        </w:rPr>
        <w:t> var_list1=C_1W_TR_3  FIX_3  FIX_6  FINACE_3  C_FIANCE_6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      </w:t>
      </w:r>
      <w:r w:rsidRPr="009337BD">
        <w:rPr>
          <w:rFonts w:ascii="Consolas" w:eastAsia="宋体" w:hAnsi="Consolas" w:cs="宋体"/>
          <w:color w:val="5C5C5C"/>
          <w:kern w:val="0"/>
        </w:rPr>
        <w:t>GAP_FIANCE_6  FINACE_6 C_1W_TR_6  A_L_FIANCE  DT_L_FINACE  DEPOSIT_3 DEPOSIT_6  AGE  AUM_3 DEBIT_3  DEBIT_6 FUND_3  AUM_6  FUND_6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      </w:t>
      </w:r>
      <w:r w:rsidRPr="009337BD">
        <w:rPr>
          <w:rFonts w:ascii="Consolas" w:eastAsia="宋体" w:hAnsi="Consolas" w:cs="宋体"/>
          <w:color w:val="5C5C5C"/>
          <w:kern w:val="0"/>
        </w:rPr>
        <w:t>CHILDREN  DOB   C_FIANCE_3  GAP_FINACE_3;</w:t>
      </w:r>
    </w:p>
    <w:p w14:paraId="38E03A1A" w14:textId="77777777" w:rsidR="009337BD" w:rsidRPr="009337BD" w:rsidRDefault="009337BD" w:rsidP="009337BD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分类变量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D21D675" w14:textId="028DC44A" w:rsidR="009337BD" w:rsidRPr="009337BD" w:rsidRDefault="009337BD" w:rsidP="009337BD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%</w:t>
      </w:r>
      <w:r w:rsidRPr="009337BD">
        <w:rPr>
          <w:rFonts w:ascii="Consolas" w:eastAsia="宋体" w:hAnsi="Consolas" w:cs="宋体"/>
          <w:color w:val="A626A4"/>
          <w:kern w:val="0"/>
        </w:rPr>
        <w:t>let</w:t>
      </w:r>
      <w:r w:rsidRPr="009337BD">
        <w:rPr>
          <w:rFonts w:ascii="Consolas" w:eastAsia="宋体" w:hAnsi="Consolas" w:cs="宋体"/>
          <w:color w:val="5C5C5C"/>
          <w:kern w:val="0"/>
        </w:rPr>
        <w:t> cla_list1=F_CC  F_CLOAN   F_FUND   F_HLOAN  F_MOBILE   F_PAYROLL F_STAFF   F_TEL   F_VIP F_WEB  F_YJL  F_YLJ  CHANNEL_PRE  GENDER;</w:t>
      </w:r>
    </w:p>
    <w:p w14:paraId="4B60B678" w14:textId="52714A01" w:rsidR="009F02FF" w:rsidRDefault="009337BD" w:rsidP="009337BD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抽取训练集</w:t>
      </w:r>
      <w:r>
        <w:rPr>
          <w:rFonts w:hint="eastAsia"/>
          <w:bCs/>
          <w:sz w:val="24"/>
          <w:szCs w:val="24"/>
        </w:rPr>
        <w:t>/</w:t>
      </w:r>
      <w:r>
        <w:rPr>
          <w:rFonts w:hint="eastAsia"/>
          <w:bCs/>
          <w:sz w:val="24"/>
          <w:szCs w:val="24"/>
        </w:rPr>
        <w:t>测试集</w:t>
      </w:r>
    </w:p>
    <w:p w14:paraId="4051ABB0" w14:textId="77777777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抽取训练集、测试集</w:t>
      </w:r>
      <w:r w:rsidRPr="009337BD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183457F4" w14:textId="77777777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data fin_train_rec fin_valid_rec;</w:t>
      </w:r>
    </w:p>
    <w:p w14:paraId="2B1EFD64" w14:textId="66ACB966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set fin_bal_REC;</w:t>
      </w:r>
    </w:p>
    <w:p w14:paraId="5EEB9F52" w14:textId="4E6B9269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</w:t>
      </w:r>
      <w:r w:rsidRPr="009337BD">
        <w:rPr>
          <w:rFonts w:ascii="Consolas" w:eastAsia="宋体" w:hAnsi="Consolas" w:cs="宋体"/>
          <w:color w:val="986801"/>
          <w:kern w:val="0"/>
        </w:rPr>
        <w:t>ran</w:t>
      </w:r>
      <w:r w:rsidRPr="009337BD">
        <w:rPr>
          <w:rFonts w:ascii="Consolas" w:eastAsia="宋体" w:hAnsi="Consolas" w:cs="宋体"/>
          <w:color w:val="5C5C5C"/>
          <w:kern w:val="0"/>
        </w:rPr>
        <w:t>=ranuni(12345);</w:t>
      </w:r>
    </w:p>
    <w:p w14:paraId="104BFD42" w14:textId="77777777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</w:t>
      </w:r>
      <w:r w:rsidRPr="009337BD">
        <w:rPr>
          <w:rFonts w:ascii="Consolas" w:eastAsia="宋体" w:hAnsi="Consolas" w:cs="宋体"/>
          <w:color w:val="986801"/>
          <w:kern w:val="0"/>
        </w:rPr>
        <w:t>if</w:t>
      </w:r>
      <w:r w:rsidRPr="009337BD">
        <w:rPr>
          <w:rFonts w:ascii="Consolas" w:eastAsia="宋体" w:hAnsi="Consolas" w:cs="宋体"/>
          <w:color w:val="5C5C5C"/>
          <w:kern w:val="0"/>
        </w:rPr>
        <w:t> ran&lt;0.7 then output fin_train_rec;</w:t>
      </w:r>
    </w:p>
    <w:p w14:paraId="4E3F991A" w14:textId="0B517113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 </w:t>
      </w:r>
      <w:r w:rsidRPr="009337BD">
        <w:rPr>
          <w:rFonts w:ascii="Consolas" w:eastAsia="宋体" w:hAnsi="Consolas" w:cs="宋体"/>
          <w:color w:val="986801"/>
          <w:kern w:val="0"/>
        </w:rPr>
        <w:t>else</w:t>
      </w:r>
      <w:r w:rsidRPr="009337BD">
        <w:rPr>
          <w:rFonts w:ascii="Consolas" w:eastAsia="宋体" w:hAnsi="Consolas" w:cs="宋体"/>
          <w:color w:val="5C5C5C"/>
          <w:kern w:val="0"/>
        </w:rPr>
        <w:t> output fin_valid_rec;</w:t>
      </w:r>
    </w:p>
    <w:p w14:paraId="78E16943" w14:textId="0FDC9BF1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  drop ran &amp;miss;</w:t>
      </w:r>
    </w:p>
    <w:p w14:paraId="7A9021FA" w14:textId="77777777" w:rsidR="009337BD" w:rsidRPr="009337BD" w:rsidRDefault="009337BD" w:rsidP="009337BD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9337BD">
        <w:rPr>
          <w:rFonts w:ascii="Consolas" w:eastAsia="宋体" w:hAnsi="Consolas" w:cs="宋体"/>
          <w:color w:val="5C5C5C"/>
          <w:kern w:val="0"/>
        </w:rPr>
        <w:t>run;</w:t>
      </w:r>
    </w:p>
    <w:p w14:paraId="702F2466" w14:textId="0F63E182" w:rsidR="009337BD" w:rsidRPr="009337BD" w:rsidRDefault="004F569E" w:rsidP="004F569E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检查数据</w:t>
      </w:r>
    </w:p>
    <w:p w14:paraId="58D1A4E5" w14:textId="3E8EFB8F" w:rsidR="004F569E" w:rsidRPr="004F569E" w:rsidRDefault="004F569E" w:rsidP="004F569E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>
        <w:rPr>
          <w:rFonts w:ascii="Consolas" w:hAnsi="Consolas"/>
          <w:i/>
          <w:iCs/>
          <w:color w:val="A0A1A7"/>
          <w:shd w:val="clear" w:color="auto" w:fill="FFFFFF"/>
        </w:rPr>
        <w:lastRenderedPageBreak/>
        <w:t>/* </w:t>
      </w:r>
      <w:r>
        <w:rPr>
          <w:rFonts w:ascii="Consolas" w:hAnsi="Consolas"/>
          <w:i/>
          <w:iCs/>
          <w:color w:val="A0A1A7"/>
          <w:shd w:val="clear" w:color="auto" w:fill="FFFFFF"/>
        </w:rPr>
        <w:t>使用</w:t>
      </w:r>
      <w:r>
        <w:rPr>
          <w:rFonts w:ascii="Consolas" w:hAnsi="Consolas"/>
          <w:i/>
          <w:iCs/>
          <w:color w:val="A0A1A7"/>
          <w:shd w:val="clear" w:color="auto" w:fill="FFFFFF"/>
        </w:rPr>
        <w:t> PROC CONTENTS </w:t>
      </w:r>
      <w:r>
        <w:rPr>
          <w:rFonts w:ascii="Consolas" w:hAnsi="Consolas"/>
          <w:i/>
          <w:iCs/>
          <w:color w:val="A0A1A7"/>
          <w:shd w:val="clear" w:color="auto" w:fill="FFFFFF"/>
        </w:rPr>
        <w:t>过程查看数据集的结构和属性</w:t>
      </w:r>
      <w:r>
        <w:rPr>
          <w:rFonts w:ascii="Consolas" w:hAnsi="Consolas"/>
          <w:i/>
          <w:iCs/>
          <w:color w:val="A0A1A7"/>
          <w:shd w:val="clear" w:color="auto" w:fill="FFFFFF"/>
        </w:rPr>
        <w:t> *</w:t>
      </w:r>
      <w:r w:rsidRPr="004F569E">
        <w:rPr>
          <w:rFonts w:ascii="Consolas" w:eastAsia="宋体" w:hAnsi="Consolas" w:cs="宋体"/>
          <w:i/>
          <w:iCs/>
          <w:color w:val="A0A1A7"/>
          <w:kern w:val="0"/>
        </w:rPr>
        <w:t>/</w:t>
      </w:r>
    </w:p>
    <w:p w14:paraId="7DAFC89E" w14:textId="660FC45E" w:rsidR="004F569E" w:rsidRPr="004F569E" w:rsidRDefault="004F569E" w:rsidP="004F569E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4F569E">
        <w:rPr>
          <w:rFonts w:ascii="Consolas" w:eastAsia="宋体" w:hAnsi="Consolas" w:cs="宋体"/>
          <w:color w:val="5C5C5C"/>
          <w:kern w:val="0"/>
        </w:rPr>
        <w:t>proc contents </w:t>
      </w:r>
      <w:r w:rsidRPr="004F569E">
        <w:rPr>
          <w:rFonts w:ascii="Consolas" w:eastAsia="宋体" w:hAnsi="Consolas" w:cs="宋体"/>
          <w:color w:val="A626A4"/>
          <w:kern w:val="0"/>
        </w:rPr>
        <w:t>data</w:t>
      </w:r>
      <w:r w:rsidRPr="004F569E">
        <w:rPr>
          <w:rFonts w:ascii="Consolas" w:eastAsia="宋体" w:hAnsi="Consolas" w:cs="宋体"/>
          <w:color w:val="5C5C5C"/>
          <w:kern w:val="0"/>
        </w:rPr>
        <w:t>=fin_train_rec;</w:t>
      </w:r>
    </w:p>
    <w:p w14:paraId="5BB05706" w14:textId="77777777" w:rsidR="004F569E" w:rsidRPr="004F569E" w:rsidRDefault="004F569E" w:rsidP="004F569E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4F569E">
        <w:rPr>
          <w:rFonts w:ascii="Consolas" w:eastAsia="宋体" w:hAnsi="Consolas" w:cs="宋体"/>
          <w:color w:val="5C5C5C"/>
          <w:kern w:val="0"/>
        </w:rPr>
        <w:t>run;</w:t>
      </w:r>
    </w:p>
    <w:p w14:paraId="17076450" w14:textId="77777777" w:rsidR="004F569E" w:rsidRPr="004F569E" w:rsidRDefault="004F569E" w:rsidP="004F569E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4F569E">
        <w:rPr>
          <w:rFonts w:ascii="Consolas" w:eastAsia="宋体" w:hAnsi="Consolas" w:cs="宋体"/>
          <w:color w:val="5C5C5C"/>
          <w:kern w:val="0"/>
        </w:rPr>
        <w:t>proc contents </w:t>
      </w:r>
      <w:r w:rsidRPr="004F569E">
        <w:rPr>
          <w:rFonts w:ascii="Consolas" w:eastAsia="宋体" w:hAnsi="Consolas" w:cs="宋体"/>
          <w:color w:val="A626A4"/>
          <w:kern w:val="0"/>
        </w:rPr>
        <w:t>data</w:t>
      </w:r>
      <w:r w:rsidRPr="004F569E">
        <w:rPr>
          <w:rFonts w:ascii="Consolas" w:eastAsia="宋体" w:hAnsi="Consolas" w:cs="宋体"/>
          <w:color w:val="5C5C5C"/>
          <w:kern w:val="0"/>
        </w:rPr>
        <w:t>=fin_valid_rec;</w:t>
      </w:r>
    </w:p>
    <w:p w14:paraId="11A01074" w14:textId="77777777" w:rsidR="004F569E" w:rsidRPr="004F569E" w:rsidRDefault="004F569E" w:rsidP="004F569E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4F569E">
        <w:rPr>
          <w:rFonts w:ascii="Consolas" w:eastAsia="宋体" w:hAnsi="Consolas" w:cs="宋体"/>
          <w:color w:val="5C5C5C"/>
          <w:kern w:val="0"/>
        </w:rPr>
        <w:t>run;</w:t>
      </w:r>
    </w:p>
    <w:p w14:paraId="6A86209C" w14:textId="34F39CA8" w:rsidR="009F02FF" w:rsidRDefault="004F569E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20" w:history="1">
        <w:r w:rsidRPr="004F569E">
          <w:rPr>
            <w:rStyle w:val="af2"/>
            <w:rFonts w:ascii="Comic Sans MS" w:hAnsi="Comic Sans MS"/>
            <w:bCs/>
            <w:sz w:val="24"/>
            <w:szCs w:val="24"/>
          </w:rPr>
          <w:t>3.1.2-6.html</w:t>
        </w:r>
      </w:hyperlink>
    </w:p>
    <w:p w14:paraId="2DB01FB6" w14:textId="20EFE455" w:rsidR="004F569E" w:rsidRPr="004F569E" w:rsidRDefault="004F569E" w:rsidP="004F569E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4F569E">
        <w:rPr>
          <w:rFonts w:hint="eastAsia"/>
          <w:bCs/>
          <w:sz w:val="24"/>
          <w:szCs w:val="24"/>
        </w:rPr>
        <w:t>删除除</w:t>
      </w:r>
      <w:r w:rsidRPr="004F569E">
        <w:rPr>
          <w:rFonts w:hint="eastAsia"/>
          <w:bCs/>
          <w:sz w:val="24"/>
          <w:szCs w:val="24"/>
        </w:rPr>
        <w:t>ID</w:t>
      </w:r>
      <w:r w:rsidRPr="004F569E">
        <w:rPr>
          <w:rFonts w:hint="eastAsia"/>
          <w:bCs/>
          <w:sz w:val="24"/>
          <w:szCs w:val="24"/>
        </w:rPr>
        <w:t>不同外，其他信息均相同的冗余信息后，剩余</w:t>
      </w:r>
      <w:r w:rsidRPr="004F569E">
        <w:rPr>
          <w:rFonts w:hint="eastAsia"/>
          <w:bCs/>
          <w:sz w:val="24"/>
          <w:szCs w:val="24"/>
        </w:rPr>
        <w:t>352487</w:t>
      </w:r>
      <w:r w:rsidRPr="004F569E">
        <w:rPr>
          <w:rFonts w:hint="eastAsia"/>
          <w:bCs/>
          <w:sz w:val="24"/>
          <w:szCs w:val="24"/>
        </w:rPr>
        <w:t>条数据</w:t>
      </w:r>
      <w:r w:rsidRPr="004F569E">
        <w:rPr>
          <w:rFonts w:hint="eastAsia"/>
          <w:bCs/>
          <w:sz w:val="24"/>
          <w:szCs w:val="24"/>
        </w:rPr>
        <w:t>.</w:t>
      </w:r>
    </w:p>
    <w:p w14:paraId="7003B6CB" w14:textId="7DC6BB05" w:rsidR="004F569E" w:rsidRPr="004F569E" w:rsidRDefault="004F569E" w:rsidP="004F569E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4F569E">
        <w:rPr>
          <w:rFonts w:hint="eastAsia"/>
          <w:bCs/>
          <w:sz w:val="24"/>
          <w:szCs w:val="24"/>
        </w:rPr>
        <w:t>抽取均衡数据集</w:t>
      </w:r>
      <w:r>
        <w:rPr>
          <w:rFonts w:hint="eastAsia"/>
          <w:bCs/>
          <w:sz w:val="24"/>
          <w:szCs w:val="24"/>
        </w:rPr>
        <w:t>，</w:t>
      </w:r>
      <w:r w:rsidRPr="004F569E">
        <w:rPr>
          <w:rFonts w:hint="eastAsia"/>
          <w:bCs/>
          <w:sz w:val="24"/>
          <w:szCs w:val="24"/>
        </w:rPr>
        <w:t>随机抽样，保留</w:t>
      </w:r>
      <w:r w:rsidRPr="004F569E">
        <w:rPr>
          <w:rFonts w:hint="eastAsia"/>
          <w:bCs/>
          <w:sz w:val="24"/>
          <w:szCs w:val="24"/>
        </w:rPr>
        <w:t>target=1</w:t>
      </w:r>
      <w:r w:rsidRPr="004F569E">
        <w:rPr>
          <w:rFonts w:hint="eastAsia"/>
          <w:bCs/>
          <w:sz w:val="24"/>
          <w:szCs w:val="24"/>
        </w:rPr>
        <w:t>中所有数据（</w:t>
      </w:r>
      <w:r w:rsidRPr="004F569E">
        <w:rPr>
          <w:rFonts w:hint="eastAsia"/>
          <w:bCs/>
          <w:sz w:val="24"/>
          <w:szCs w:val="24"/>
        </w:rPr>
        <w:t>11114</w:t>
      </w:r>
      <w:r w:rsidRPr="004F569E">
        <w:rPr>
          <w:rFonts w:hint="eastAsia"/>
          <w:bCs/>
          <w:sz w:val="24"/>
          <w:szCs w:val="24"/>
        </w:rPr>
        <w:t>），抽样</w:t>
      </w:r>
      <w:r w:rsidRPr="004F569E">
        <w:rPr>
          <w:rFonts w:hint="eastAsia"/>
          <w:bCs/>
          <w:sz w:val="24"/>
          <w:szCs w:val="24"/>
        </w:rPr>
        <w:t xml:space="preserve">target=0 </w:t>
      </w:r>
      <w:r w:rsidRPr="004F569E">
        <w:rPr>
          <w:rFonts w:hint="eastAsia"/>
          <w:bCs/>
          <w:sz w:val="24"/>
          <w:szCs w:val="24"/>
        </w:rPr>
        <w:t>（</w:t>
      </w:r>
      <w:r w:rsidRPr="004F569E">
        <w:rPr>
          <w:rFonts w:hint="eastAsia"/>
          <w:bCs/>
          <w:sz w:val="24"/>
          <w:szCs w:val="24"/>
        </w:rPr>
        <w:t>33342</w:t>
      </w:r>
      <w:r w:rsidRPr="004F569E">
        <w:rPr>
          <w:rFonts w:hint="eastAsia"/>
          <w:bCs/>
          <w:sz w:val="24"/>
          <w:szCs w:val="24"/>
        </w:rPr>
        <w:t>）使</w:t>
      </w:r>
      <w:r w:rsidRPr="004F569E">
        <w:rPr>
          <w:rFonts w:hint="eastAsia"/>
          <w:bCs/>
          <w:sz w:val="24"/>
          <w:szCs w:val="24"/>
        </w:rPr>
        <w:t>1</w:t>
      </w:r>
      <w:r w:rsidRPr="004F569E">
        <w:rPr>
          <w:rFonts w:hint="eastAsia"/>
          <w:bCs/>
          <w:sz w:val="24"/>
          <w:szCs w:val="24"/>
        </w:rPr>
        <w:t>：</w:t>
      </w:r>
      <w:r w:rsidRPr="004F569E">
        <w:rPr>
          <w:rFonts w:hint="eastAsia"/>
          <w:bCs/>
          <w:sz w:val="24"/>
          <w:szCs w:val="24"/>
        </w:rPr>
        <w:t>0</w:t>
      </w:r>
      <w:r w:rsidRPr="004F569E">
        <w:rPr>
          <w:rFonts w:hint="eastAsia"/>
          <w:bCs/>
          <w:sz w:val="24"/>
          <w:szCs w:val="24"/>
        </w:rPr>
        <w:t>占比</w:t>
      </w:r>
      <w:r w:rsidRPr="004F569E">
        <w:rPr>
          <w:rFonts w:hint="eastAsia"/>
          <w:bCs/>
          <w:sz w:val="24"/>
          <w:szCs w:val="24"/>
        </w:rPr>
        <w:t>1:3</w:t>
      </w:r>
      <w:r w:rsidRPr="004F569E">
        <w:rPr>
          <w:rFonts w:hint="eastAsia"/>
          <w:bCs/>
          <w:sz w:val="24"/>
          <w:szCs w:val="24"/>
        </w:rPr>
        <w:t>，</w:t>
      </w:r>
      <w:r w:rsidRPr="004F569E">
        <w:rPr>
          <w:rFonts w:hint="eastAsia"/>
          <w:bCs/>
          <w:sz w:val="24"/>
          <w:szCs w:val="24"/>
        </w:rPr>
        <w:t xml:space="preserve"> </w:t>
      </w:r>
      <w:r w:rsidRPr="004F569E">
        <w:rPr>
          <w:rFonts w:hint="eastAsia"/>
          <w:bCs/>
          <w:sz w:val="24"/>
          <w:szCs w:val="24"/>
        </w:rPr>
        <w:t>得到新的数据集包含</w:t>
      </w:r>
      <w:r w:rsidRPr="004F569E">
        <w:rPr>
          <w:rFonts w:hint="eastAsia"/>
          <w:bCs/>
          <w:sz w:val="24"/>
          <w:szCs w:val="24"/>
        </w:rPr>
        <w:t>44456</w:t>
      </w:r>
      <w:r w:rsidRPr="004F569E">
        <w:rPr>
          <w:rFonts w:hint="eastAsia"/>
          <w:bCs/>
          <w:sz w:val="24"/>
          <w:szCs w:val="24"/>
        </w:rPr>
        <w:t>条观测值，</w:t>
      </w:r>
      <w:r w:rsidRPr="004F569E">
        <w:rPr>
          <w:rFonts w:hint="eastAsia"/>
          <w:bCs/>
          <w:sz w:val="24"/>
          <w:szCs w:val="24"/>
        </w:rPr>
        <w:t>55</w:t>
      </w:r>
      <w:r w:rsidRPr="004F569E">
        <w:rPr>
          <w:rFonts w:hint="eastAsia"/>
          <w:bCs/>
          <w:sz w:val="24"/>
          <w:szCs w:val="24"/>
        </w:rPr>
        <w:t>个变量</w:t>
      </w:r>
      <w:r w:rsidRPr="004F569E">
        <w:rPr>
          <w:rFonts w:hint="eastAsia"/>
          <w:bCs/>
          <w:sz w:val="24"/>
          <w:szCs w:val="24"/>
        </w:rPr>
        <w:t>.</w:t>
      </w:r>
    </w:p>
    <w:p w14:paraId="67019E21" w14:textId="774B087F" w:rsidR="009F02FF" w:rsidRDefault="004F569E" w:rsidP="004F569E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4F569E">
        <w:rPr>
          <w:rFonts w:hint="eastAsia"/>
          <w:bCs/>
          <w:sz w:val="24"/>
          <w:szCs w:val="24"/>
        </w:rPr>
        <w:t>划分训练数据集和验证数据集</w:t>
      </w:r>
      <w:r>
        <w:rPr>
          <w:rFonts w:hint="eastAsia"/>
          <w:bCs/>
          <w:sz w:val="24"/>
          <w:szCs w:val="24"/>
        </w:rPr>
        <w:t>，</w:t>
      </w:r>
      <w:r w:rsidRPr="004F569E">
        <w:rPr>
          <w:rFonts w:hint="eastAsia"/>
          <w:bCs/>
          <w:sz w:val="24"/>
          <w:szCs w:val="24"/>
        </w:rPr>
        <w:t>训练数据：验证数据</w:t>
      </w:r>
      <w:r w:rsidRPr="004F569E">
        <w:rPr>
          <w:rFonts w:hint="eastAsia"/>
          <w:bCs/>
          <w:sz w:val="24"/>
          <w:szCs w:val="24"/>
        </w:rPr>
        <w:t xml:space="preserve"> =7:3</w:t>
      </w:r>
    </w:p>
    <w:p w14:paraId="3163D611" w14:textId="77777777" w:rsidR="007B1FF6" w:rsidRDefault="007B1FF6" w:rsidP="007B1FF6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 w:rsidRPr="007B1FF6">
        <w:rPr>
          <w:rFonts w:hint="eastAsia"/>
          <w:bCs/>
          <w:sz w:val="24"/>
          <w:szCs w:val="24"/>
        </w:rPr>
        <w:t>填补缺失值，异常值删除或替换</w:t>
      </w:r>
    </w:p>
    <w:p w14:paraId="69B70975" w14:textId="77777777" w:rsidR="007B1FF6" w:rsidRPr="007B1FF6" w:rsidRDefault="007B1FF6" w:rsidP="007B1FF6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7B1FF6">
        <w:rPr>
          <w:rFonts w:hint="eastAsia"/>
          <w:bCs/>
          <w:sz w:val="24"/>
          <w:szCs w:val="24"/>
        </w:rPr>
        <w:t>连续变量缺失值填补：中位数填补</w:t>
      </w:r>
    </w:p>
    <w:p w14:paraId="1352C75D" w14:textId="04B1D5BA" w:rsidR="007B1FF6" w:rsidRPr="007B1FF6" w:rsidRDefault="007B1FF6" w:rsidP="007B1FF6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7B1FF6">
        <w:rPr>
          <w:rFonts w:hint="eastAsia"/>
          <w:bCs/>
          <w:sz w:val="24"/>
          <w:szCs w:val="24"/>
        </w:rPr>
        <w:t>分类变量缺失值填补：众数填补</w:t>
      </w:r>
      <w:r>
        <w:rPr>
          <w:rFonts w:hint="eastAsia"/>
          <w:bCs/>
          <w:sz w:val="24"/>
          <w:szCs w:val="24"/>
        </w:rPr>
        <w:t>。</w:t>
      </w:r>
    </w:p>
    <w:p w14:paraId="11566DB3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986801"/>
          <w:kern w:val="0"/>
        </w:rPr>
        <w:t>/*</w:t>
      </w:r>
      <w:r w:rsidRPr="007D579A">
        <w:rPr>
          <w:rFonts w:ascii="Consolas" w:eastAsia="宋体" w:hAnsi="Consolas" w:cs="宋体"/>
          <w:color w:val="986801"/>
          <w:kern w:val="0"/>
        </w:rPr>
        <w:t>尝试补齐变量</w:t>
      </w:r>
      <w:r w:rsidRPr="007D579A">
        <w:rPr>
          <w:rFonts w:ascii="Consolas" w:eastAsia="宋体" w:hAnsi="Consolas" w:cs="宋体"/>
          <w:color w:val="986801"/>
          <w:kern w:val="0"/>
        </w:rPr>
        <w:t>*/</w:t>
      </w:r>
    </w:p>
    <w:p w14:paraId="3BBB1B15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986801"/>
          <w:kern w:val="0"/>
        </w:rPr>
        <w:t>proc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means data=fin_train_rec n nmiss mode mean median min  max std;</w:t>
      </w:r>
    </w:p>
    <w:p w14:paraId="140AD12B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   </w:t>
      </w:r>
      <w:r w:rsidRPr="007D579A">
        <w:rPr>
          <w:rFonts w:ascii="Consolas" w:eastAsia="宋体" w:hAnsi="Consolas" w:cs="宋体"/>
          <w:color w:val="986801"/>
          <w:kern w:val="0"/>
        </w:rPr>
        <w:t>var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&amp;var_list1;</w:t>
      </w:r>
    </w:p>
    <w:p w14:paraId="7E071E9B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986801"/>
          <w:kern w:val="0"/>
        </w:rPr>
        <w:t>run;</w:t>
      </w:r>
    </w:p>
    <w:p w14:paraId="722E2527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6F544B51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4078F2"/>
          <w:kern w:val="0"/>
        </w:rPr>
        <w:t>%macro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miss(in_data,out_data);</w:t>
      </w:r>
    </w:p>
    <w:p w14:paraId="0FDA4FE6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986801"/>
          <w:kern w:val="0"/>
        </w:rPr>
        <w:t>data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&amp;out_data;</w:t>
      </w:r>
    </w:p>
    <w:p w14:paraId="4537EC91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   </w:t>
      </w:r>
      <w:r w:rsidRPr="007D579A">
        <w:rPr>
          <w:rFonts w:ascii="Consolas" w:eastAsia="宋体" w:hAnsi="Consolas" w:cs="宋体"/>
          <w:color w:val="986801"/>
          <w:kern w:val="0"/>
        </w:rPr>
        <w:t>set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&amp;in_data;</w:t>
      </w:r>
    </w:p>
    <w:p w14:paraId="0D7B517E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C_1W_TR_3=.    then  C_1W_TR_3 =1.0000000 ;</w:t>
      </w:r>
    </w:p>
    <w:p w14:paraId="4EF207F1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FIX_3=.        then  FIX_3   =70000.00 ;</w:t>
      </w:r>
    </w:p>
    <w:p w14:paraId="36279918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FIX_6=.        then  FIX_6   =60000.00 ;</w:t>
      </w:r>
    </w:p>
    <w:p w14:paraId="282900D1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FINACE_3=.     then  FINACE_3   =74725.27 ;</w:t>
      </w:r>
    </w:p>
    <w:p w14:paraId="48111643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C_FIANCE_6=.   then  C_FIANCE_6   =2.0000000 ;</w:t>
      </w:r>
    </w:p>
    <w:p w14:paraId="528FD4FE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GAP_FIANCE_6=. then  GAP_FIANCE_6  =91.0000000 ;</w:t>
      </w:r>
    </w:p>
    <w:p w14:paraId="72EAE724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FINACE_6=.     then  FINACE_6   =69617.49 ;</w:t>
      </w:r>
    </w:p>
    <w:p w14:paraId="38B24C3C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C_1W_TR_6=.    then  C_1W_TR_6   =1.0000000 ;</w:t>
      </w:r>
    </w:p>
    <w:p w14:paraId="2B2372E3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A_L_FIANCE=.   then  A_L_FIANCE  =100000.00 ;</w:t>
      </w:r>
    </w:p>
    <w:p w14:paraId="09FB472F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DT_L_FINACE=.  then  DT_L_FINACE  =20171.00 ;</w:t>
      </w:r>
    </w:p>
    <w:p w14:paraId="07E68BF4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DEPOSIT_3=.    then  DEPOSIT_3   =9368.34 ;</w:t>
      </w:r>
    </w:p>
    <w:p w14:paraId="3293B3C2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DEPOSIT_6=.    then  DEPOSIT_6   =10863.97 ;</w:t>
      </w:r>
    </w:p>
    <w:p w14:paraId="6763E214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AGE=.          then  AGE    =59.0000000 ;</w:t>
      </w:r>
    </w:p>
    <w:p w14:paraId="7DE519D7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AUM_3=.        then  AUM_3    =22193.60 ;</w:t>
      </w:r>
    </w:p>
    <w:p w14:paraId="591D419E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DEBIT_3=.      then  DEBIT_3  =0 ;</w:t>
      </w:r>
    </w:p>
    <w:p w14:paraId="526B359F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DEBIT_6=.      then  DEBIT_6   =0 ;</w:t>
      </w:r>
    </w:p>
    <w:p w14:paraId="75F4EBD3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FUND_3=.       then  FUND_3     =0 ;</w:t>
      </w:r>
    </w:p>
    <w:p w14:paraId="50080067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AUM_6=.        then  AUM_6     =17229.62 ;</w:t>
      </w:r>
    </w:p>
    <w:p w14:paraId="5E0447E8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FUND_6=.       then  FUND_6     =0 ;</w:t>
      </w:r>
    </w:p>
    <w:p w14:paraId="65477CF9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CHILDREN=.     then  CHILDREN     =0 ;</w:t>
      </w:r>
    </w:p>
    <w:p w14:paraId="029259AB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DOB=.          then  DOB     =3425.00 ;</w:t>
      </w:r>
    </w:p>
    <w:p w14:paraId="4386963D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lastRenderedPageBreak/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C_FIANCE_3=.   then  C_FIANCE_3    =1.0000000 ;</w:t>
      </w:r>
    </w:p>
    <w:p w14:paraId="1D3E86F2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GAP_FINACE_3=. then  GAP_FINACE_3  =9.0000000 ;</w:t>
      </w:r>
    </w:p>
    <w:p w14:paraId="02CBA1CC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CHANNEL_PRE=.  then CHANNEL_PRE     =3;</w:t>
      </w:r>
    </w:p>
    <w:p w14:paraId="590AC535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986801"/>
          <w:kern w:val="0"/>
        </w:rPr>
        <w:t>if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GENDER=.       then GENDER    =0;</w:t>
      </w:r>
    </w:p>
    <w:p w14:paraId="0D3C61A5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986801"/>
          <w:kern w:val="0"/>
        </w:rPr>
        <w:t>run;</w:t>
      </w:r>
    </w:p>
    <w:p w14:paraId="607AA3D2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986801"/>
          <w:kern w:val="0"/>
        </w:rPr>
        <w:t>%mend;</w:t>
      </w:r>
    </w:p>
    <w:p w14:paraId="5BEBA7EC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7A95F381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4078F2"/>
          <w:kern w:val="0"/>
        </w:rPr>
        <w:t>%miss(fin_train_rec,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train_nomiss);</w:t>
      </w:r>
    </w:p>
    <w:p w14:paraId="65AB95D8" w14:textId="77777777" w:rsidR="007D579A" w:rsidRPr="007D579A" w:rsidRDefault="007D579A" w:rsidP="007D579A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D579A">
        <w:rPr>
          <w:rFonts w:ascii="Consolas" w:eastAsia="宋体" w:hAnsi="Consolas" w:cs="宋体"/>
          <w:color w:val="4078F2"/>
          <w:kern w:val="0"/>
        </w:rPr>
        <w:t>%miss(fin_valid_rec,</w:t>
      </w:r>
      <w:r w:rsidRPr="007D579A">
        <w:rPr>
          <w:rFonts w:ascii="Consolas" w:eastAsia="宋体" w:hAnsi="Consolas" w:cs="宋体"/>
          <w:color w:val="5C5C5C"/>
          <w:kern w:val="0"/>
        </w:rPr>
        <w:t> </w:t>
      </w:r>
      <w:r w:rsidRPr="007D579A">
        <w:rPr>
          <w:rFonts w:ascii="Consolas" w:eastAsia="宋体" w:hAnsi="Consolas" w:cs="宋体"/>
          <w:color w:val="50A14F"/>
          <w:kern w:val="0"/>
        </w:rPr>
        <w:t>valid_nomiss);</w:t>
      </w:r>
    </w:p>
    <w:p w14:paraId="4CFDD5C1" w14:textId="161E80AF" w:rsidR="00953070" w:rsidRDefault="00953070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检查数据集</w:t>
      </w:r>
      <w:r w:rsidRPr="00953070">
        <w:rPr>
          <w:bCs/>
          <w:sz w:val="24"/>
          <w:szCs w:val="24"/>
        </w:rPr>
        <w:t>train_nomiss</w:t>
      </w:r>
    </w:p>
    <w:p w14:paraId="18AD19DC" w14:textId="77777777" w:rsidR="00175C2E" w:rsidRPr="00175C2E" w:rsidRDefault="00175C2E" w:rsidP="00175C2E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175C2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175C2E">
        <w:rPr>
          <w:rFonts w:ascii="Consolas" w:eastAsia="宋体" w:hAnsi="Consolas" w:cs="宋体"/>
          <w:i/>
          <w:iCs/>
          <w:color w:val="A0A1A7"/>
          <w:kern w:val="0"/>
        </w:rPr>
        <w:t>分析数据集</w:t>
      </w:r>
      <w:r w:rsidRPr="00175C2E">
        <w:rPr>
          <w:rFonts w:ascii="Consolas" w:eastAsia="宋体" w:hAnsi="Consolas" w:cs="宋体"/>
          <w:i/>
          <w:iCs/>
          <w:color w:val="A0A1A7"/>
          <w:kern w:val="0"/>
        </w:rPr>
        <w:t> train_nomiss*/</w:t>
      </w:r>
    </w:p>
    <w:p w14:paraId="43C5D959" w14:textId="77777777" w:rsidR="00175C2E" w:rsidRPr="00175C2E" w:rsidRDefault="00175C2E" w:rsidP="00175C2E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175C2E">
        <w:rPr>
          <w:rFonts w:ascii="Consolas" w:eastAsia="宋体" w:hAnsi="Consolas" w:cs="宋体"/>
          <w:color w:val="5C5C5C"/>
          <w:kern w:val="0"/>
        </w:rPr>
        <w:t>proc means data=train_nomiss n nmiss mode mean median </w:t>
      </w:r>
      <w:r w:rsidRPr="00175C2E">
        <w:rPr>
          <w:rFonts w:ascii="Consolas" w:eastAsia="宋体" w:hAnsi="Consolas" w:cs="宋体"/>
          <w:color w:val="C18401"/>
          <w:kern w:val="0"/>
        </w:rPr>
        <w:t>min</w:t>
      </w:r>
      <w:r w:rsidRPr="00175C2E">
        <w:rPr>
          <w:rFonts w:ascii="Consolas" w:eastAsia="宋体" w:hAnsi="Consolas" w:cs="宋体"/>
          <w:color w:val="5C5C5C"/>
          <w:kern w:val="0"/>
        </w:rPr>
        <w:t>  </w:t>
      </w:r>
      <w:r w:rsidRPr="00175C2E">
        <w:rPr>
          <w:rFonts w:ascii="Consolas" w:eastAsia="宋体" w:hAnsi="Consolas" w:cs="宋体"/>
          <w:color w:val="C18401"/>
          <w:kern w:val="0"/>
        </w:rPr>
        <w:t>max</w:t>
      </w:r>
      <w:r w:rsidRPr="00175C2E">
        <w:rPr>
          <w:rFonts w:ascii="Consolas" w:eastAsia="宋体" w:hAnsi="Consolas" w:cs="宋体"/>
          <w:color w:val="5C5C5C"/>
          <w:kern w:val="0"/>
        </w:rPr>
        <w:t> std;</w:t>
      </w:r>
    </w:p>
    <w:p w14:paraId="18300FAA" w14:textId="77777777" w:rsidR="00175C2E" w:rsidRPr="00175C2E" w:rsidRDefault="00175C2E" w:rsidP="00175C2E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175C2E">
        <w:rPr>
          <w:rFonts w:ascii="Consolas" w:eastAsia="宋体" w:hAnsi="Consolas" w:cs="宋体"/>
          <w:color w:val="5C5C5C"/>
          <w:kern w:val="0"/>
        </w:rPr>
        <w:t>    </w:t>
      </w:r>
      <w:r w:rsidRPr="00175C2E">
        <w:rPr>
          <w:rFonts w:ascii="Consolas" w:eastAsia="宋体" w:hAnsi="Consolas" w:cs="宋体"/>
          <w:color w:val="A626A4"/>
          <w:kern w:val="0"/>
        </w:rPr>
        <w:t>var</w:t>
      </w:r>
      <w:r w:rsidRPr="00175C2E">
        <w:rPr>
          <w:rFonts w:ascii="Consolas" w:eastAsia="宋体" w:hAnsi="Consolas" w:cs="宋体"/>
          <w:color w:val="5C5C5C"/>
          <w:kern w:val="0"/>
        </w:rPr>
        <w:t> &amp;var_list1 ;</w:t>
      </w:r>
    </w:p>
    <w:p w14:paraId="6A489AD9" w14:textId="2E835D1D" w:rsidR="00175C2E" w:rsidRPr="00175C2E" w:rsidRDefault="00175C2E" w:rsidP="00175C2E">
      <w:pPr>
        <w:widowControl/>
        <w:numPr>
          <w:ilvl w:val="0"/>
          <w:numId w:val="1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175C2E">
        <w:rPr>
          <w:rFonts w:ascii="Consolas" w:eastAsia="宋体" w:hAnsi="Consolas" w:cs="宋体"/>
          <w:color w:val="5C5C5C"/>
          <w:kern w:val="0"/>
        </w:rPr>
        <w:t>run;   </w:t>
      </w:r>
    </w:p>
    <w:p w14:paraId="593ABD96" w14:textId="60E9CB2D" w:rsidR="00953070" w:rsidRPr="007D579A" w:rsidRDefault="00175C2E" w:rsidP="00953070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21" w:history="1">
        <w:r w:rsidR="00953070" w:rsidRPr="00953070">
          <w:rPr>
            <w:rStyle w:val="af2"/>
            <w:bCs/>
            <w:sz w:val="24"/>
            <w:szCs w:val="24"/>
          </w:rPr>
          <w:t>3.1.2-7.html</w:t>
        </w:r>
      </w:hyperlink>
    </w:p>
    <w:p w14:paraId="3A7CFC33" w14:textId="3560F82B" w:rsidR="007B1FF6" w:rsidRDefault="00F07443" w:rsidP="007B1FF6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我们可以明显的看出</w:t>
      </w:r>
      <w:r>
        <w:rPr>
          <w:rFonts w:hint="eastAsia"/>
          <w:bCs/>
          <w:sz w:val="24"/>
          <w:szCs w:val="24"/>
        </w:rPr>
        <w:t>CHILDREN</w:t>
      </w:r>
      <w:r>
        <w:rPr>
          <w:rFonts w:hint="eastAsia"/>
          <w:bCs/>
          <w:sz w:val="24"/>
          <w:szCs w:val="24"/>
        </w:rPr>
        <w:t>变量没有统计意义，故剔除。</w:t>
      </w:r>
    </w:p>
    <w:p w14:paraId="58F83512" w14:textId="1AB613FC" w:rsidR="007B1FF6" w:rsidRDefault="00F07443" w:rsidP="007B1FF6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同时某些数据过分偏离均值，</w:t>
      </w:r>
      <w:r w:rsidR="007B1FF6">
        <w:rPr>
          <w:rFonts w:hint="eastAsia"/>
          <w:bCs/>
          <w:sz w:val="24"/>
          <w:szCs w:val="24"/>
        </w:rPr>
        <w:t>对</w:t>
      </w:r>
      <w:r w:rsidR="007B1FF6" w:rsidRPr="007B1FF6">
        <w:rPr>
          <w:rFonts w:hint="eastAsia"/>
          <w:bCs/>
          <w:sz w:val="24"/>
          <w:szCs w:val="24"/>
        </w:rPr>
        <w:t>离群值</w:t>
      </w:r>
      <w:r w:rsidR="007B1FF6">
        <w:rPr>
          <w:rFonts w:hint="eastAsia"/>
          <w:bCs/>
          <w:sz w:val="24"/>
          <w:szCs w:val="24"/>
        </w:rPr>
        <w:t>进行</w:t>
      </w:r>
      <w:r w:rsidR="007B1FF6" w:rsidRPr="007B1FF6">
        <w:rPr>
          <w:rFonts w:hint="eastAsia"/>
          <w:bCs/>
          <w:sz w:val="24"/>
          <w:szCs w:val="24"/>
        </w:rPr>
        <w:t>替换：超出</w:t>
      </w:r>
      <w:r w:rsidR="007B1FF6" w:rsidRPr="007B1FF6">
        <w:rPr>
          <w:rFonts w:hint="eastAsia"/>
          <w:bCs/>
          <w:sz w:val="24"/>
          <w:szCs w:val="24"/>
        </w:rPr>
        <w:t>3sigma</w:t>
      </w:r>
      <w:r w:rsidR="007B1FF6" w:rsidRPr="007B1FF6">
        <w:rPr>
          <w:rFonts w:hint="eastAsia"/>
          <w:bCs/>
          <w:sz w:val="24"/>
          <w:szCs w:val="24"/>
        </w:rPr>
        <w:t>范围的数据视为离群值，使用中位数替换；</w:t>
      </w:r>
    </w:p>
    <w:p w14:paraId="0BCF6071" w14:textId="021E7984" w:rsidR="007B1FF6" w:rsidRPr="007B1FF6" w:rsidRDefault="00C46E52" w:rsidP="007B1FF6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使用</w:t>
      </w:r>
      <w:r w:rsidRPr="00C46E52">
        <w:rPr>
          <w:bCs/>
          <w:sz w:val="24"/>
          <w:szCs w:val="24"/>
        </w:rPr>
        <w:object w:dxaOrig="1120" w:dyaOrig="620" w14:anchorId="3BFEB4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5pt;height:31pt" o:ole="">
            <v:imagedata r:id="rId22" o:title=""/>
          </v:shape>
          <o:OLEObject Type="Embed" ProgID="Equation.DSMT4" ShapeID="_x0000_i1025" DrawAspect="Content" ObjectID="_1802374062" r:id="rId23"/>
        </w:object>
      </w:r>
      <w:r w:rsidR="007B1FF6">
        <w:rPr>
          <w:rFonts w:hint="eastAsia"/>
          <w:bCs/>
          <w:sz w:val="24"/>
          <w:szCs w:val="24"/>
        </w:rPr>
        <w:t>去除量纲</w:t>
      </w:r>
    </w:p>
    <w:p w14:paraId="4876C96C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F07443">
        <w:rPr>
          <w:rFonts w:ascii="Consolas" w:eastAsia="宋体" w:hAnsi="Consolas" w:cs="宋体"/>
          <w:i/>
          <w:iCs/>
          <w:color w:val="A0A1A7"/>
          <w:kern w:val="0"/>
        </w:rPr>
        <w:t>异常值处理</w:t>
      </w:r>
      <w:r w:rsidRPr="00F07443">
        <w:rPr>
          <w:rFonts w:ascii="Consolas" w:eastAsia="宋体" w:hAnsi="Consolas" w:cs="宋体"/>
          <w:i/>
          <w:iCs/>
          <w:color w:val="A0A1A7"/>
          <w:kern w:val="0"/>
        </w:rPr>
        <w:t> 3sigma*/</w:t>
      </w:r>
    </w:p>
    <w:p w14:paraId="101A1951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proc means data=train_nomiss n nmiss mode mean median 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 p1 p95 p99 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 std;</w:t>
      </w:r>
    </w:p>
    <w:p w14:paraId="5449ED2D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   </w:t>
      </w:r>
      <w:r w:rsidRPr="00F07443">
        <w:rPr>
          <w:rFonts w:ascii="Consolas" w:eastAsia="宋体" w:hAnsi="Consolas" w:cs="宋体"/>
          <w:color w:val="A626A4"/>
          <w:kern w:val="0"/>
        </w:rPr>
        <w:t>var</w:t>
      </w:r>
      <w:r w:rsidRPr="00F07443">
        <w:rPr>
          <w:rFonts w:ascii="Consolas" w:eastAsia="宋体" w:hAnsi="Consolas" w:cs="宋体"/>
          <w:color w:val="5C5C5C"/>
          <w:kern w:val="0"/>
        </w:rPr>
        <w:t> &amp;var_list1;</w:t>
      </w:r>
    </w:p>
    <w:p w14:paraId="331CAC64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run;</w:t>
      </w:r>
    </w:p>
    <w:p w14:paraId="6E0E5862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3761A28F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%macro normal(in_data,out_data);</w:t>
      </w:r>
    </w:p>
    <w:p w14:paraId="37A624A3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data &amp;out_data;</w:t>
      </w:r>
    </w:p>
    <w:p w14:paraId="7BD84F23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A626A4"/>
          <w:kern w:val="0"/>
        </w:rPr>
        <w:t>set</w:t>
      </w:r>
      <w:r w:rsidRPr="00F07443">
        <w:rPr>
          <w:rFonts w:ascii="Consolas" w:eastAsia="宋体" w:hAnsi="Consolas" w:cs="宋体"/>
          <w:color w:val="5C5C5C"/>
          <w:kern w:val="0"/>
        </w:rPr>
        <w:t> &amp;in_data;</w:t>
      </w:r>
    </w:p>
    <w:p w14:paraId="3460EE52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C_1W_TR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C_1W_TR_3</w:t>
      </w:r>
      <w:r w:rsidRPr="00F07443">
        <w:rPr>
          <w:rFonts w:ascii="Consolas" w:eastAsia="宋体" w:hAnsi="Consolas" w:cs="宋体"/>
          <w:color w:val="5C5C5C"/>
          <w:kern w:val="0"/>
        </w:rPr>
        <w:t>, </w:t>
      </w:r>
      <w:r w:rsidRPr="00F07443">
        <w:rPr>
          <w:rFonts w:ascii="Consolas" w:eastAsia="宋体" w:hAnsi="Consolas" w:cs="宋体"/>
          <w:color w:val="986801"/>
          <w:kern w:val="0"/>
        </w:rPr>
        <w:t>2.0000000</w:t>
      </w:r>
      <w:r w:rsidRPr="00F07443">
        <w:rPr>
          <w:rFonts w:ascii="Consolas" w:eastAsia="宋体" w:hAnsi="Consolas" w:cs="宋体"/>
          <w:color w:val="5C5C5C"/>
          <w:kern w:val="0"/>
        </w:rPr>
        <w:t>), </w:t>
      </w:r>
      <w:r w:rsidRPr="00F07443">
        <w:rPr>
          <w:rFonts w:ascii="Consolas" w:eastAsia="宋体" w:hAnsi="Consolas" w:cs="宋体"/>
          <w:color w:val="986801"/>
          <w:kern w:val="0"/>
        </w:rPr>
        <w:t>1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05A39C54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FIX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FIX_3</w:t>
      </w:r>
      <w:r w:rsidRPr="00F07443">
        <w:rPr>
          <w:rFonts w:ascii="Consolas" w:eastAsia="宋体" w:hAnsi="Consolas" w:cs="宋体"/>
          <w:color w:val="5C5C5C"/>
          <w:kern w:val="0"/>
        </w:rPr>
        <w:t>,  </w:t>
      </w:r>
      <w:r w:rsidRPr="00F07443">
        <w:rPr>
          <w:rFonts w:ascii="Consolas" w:eastAsia="宋体" w:hAnsi="Consolas" w:cs="宋体"/>
          <w:color w:val="986801"/>
          <w:kern w:val="0"/>
        </w:rPr>
        <w:t>500000.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4709.01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70B10280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FIX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FIX_6</w:t>
      </w:r>
      <w:r w:rsidRPr="00F07443">
        <w:rPr>
          <w:rFonts w:ascii="Consolas" w:eastAsia="宋体" w:hAnsi="Consolas" w:cs="宋体"/>
          <w:color w:val="5C5C5C"/>
          <w:kern w:val="0"/>
        </w:rPr>
        <w:t>, </w:t>
      </w:r>
      <w:r w:rsidRPr="00F07443">
        <w:rPr>
          <w:rFonts w:ascii="Consolas" w:eastAsia="宋体" w:hAnsi="Consolas" w:cs="宋体"/>
          <w:color w:val="986801"/>
          <w:kern w:val="0"/>
        </w:rPr>
        <w:t>500811.16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2837.16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51B9ED59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FINACE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FINACE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701538.46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7142.86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64D34B1E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C_FIANCE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C_FIANCE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23.00000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1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18F5AB4C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GAP_FIANCE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GAP_FIANCE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183.00000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7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23B93D94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FINACE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FINACE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826775.96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6885.25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147C2EBC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C_1W_TR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C_1W_TR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3.00000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1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7B199F36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A_L_FIANCE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A_L_FIANCE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1200000.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48200.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20FDCE4F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T_L_FINACE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DT_L_FINACE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20632.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17734.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43E0718F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EPOSIT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DEPOSIT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624592.67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.18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14715205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EPOSIT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DEPOSIT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600228.74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.25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5A643FD7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AGE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AGE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87.00000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24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52F1F385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lastRenderedPageBreak/>
        <w:t> </w:t>
      </w:r>
      <w:r w:rsidRPr="00F07443">
        <w:rPr>
          <w:rFonts w:ascii="Consolas" w:eastAsia="宋体" w:hAnsi="Consolas" w:cs="宋体"/>
          <w:color w:val="986801"/>
          <w:kern w:val="0"/>
        </w:rPr>
        <w:t>AUM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AUM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1521085.68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27181C0C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EBIT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DEBIT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350000.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62F8ACF5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EBIT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DEBIT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266666.67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79102079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FUND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FUND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322893.5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7ABAAA41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AUM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AUM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1032059.36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662279D2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FUND_6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FUND_6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228829.39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53A85105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CHILDREN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CHILDREN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7B38FD96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OB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DOB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5939.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313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54655C5A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C_FIANCE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C_FIANCE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5.00000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1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4F94C216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GAP_FINACE_3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(</w:t>
      </w:r>
      <w:r w:rsidRPr="00F07443">
        <w:rPr>
          <w:rFonts w:ascii="Consolas" w:eastAsia="宋体" w:hAnsi="Consolas" w:cs="宋体"/>
          <w:color w:val="986801"/>
          <w:kern w:val="0"/>
        </w:rPr>
        <w:t>GAP_FINACE_3</w:t>
      </w:r>
      <w:r w:rsidRPr="00F07443">
        <w:rPr>
          <w:rFonts w:ascii="Consolas" w:eastAsia="宋体" w:hAnsi="Consolas" w:cs="宋体"/>
          <w:color w:val="5C5C5C"/>
          <w:kern w:val="0"/>
        </w:rPr>
        <w:t>,</w:t>
      </w:r>
      <w:r w:rsidRPr="00F07443">
        <w:rPr>
          <w:rFonts w:ascii="Consolas" w:eastAsia="宋体" w:hAnsi="Consolas" w:cs="宋体"/>
          <w:color w:val="986801"/>
          <w:kern w:val="0"/>
        </w:rPr>
        <w:t>9.0000000</w:t>
      </w:r>
      <w:r w:rsidRPr="00F07443">
        <w:rPr>
          <w:rFonts w:ascii="Consolas" w:eastAsia="宋体" w:hAnsi="Consolas" w:cs="宋体"/>
          <w:color w:val="5C5C5C"/>
          <w:kern w:val="0"/>
        </w:rPr>
        <w:t>),</w:t>
      </w:r>
      <w:r w:rsidRPr="00F07443">
        <w:rPr>
          <w:rFonts w:ascii="Consolas" w:eastAsia="宋体" w:hAnsi="Consolas" w:cs="宋体"/>
          <w:color w:val="986801"/>
          <w:kern w:val="0"/>
        </w:rPr>
        <w:t>1.0000000</w:t>
      </w:r>
      <w:r w:rsidRPr="00F07443">
        <w:rPr>
          <w:rFonts w:ascii="Consolas" w:eastAsia="宋体" w:hAnsi="Consolas" w:cs="宋体"/>
          <w:color w:val="5C5C5C"/>
          <w:kern w:val="0"/>
        </w:rPr>
        <w:t>);</w:t>
      </w:r>
    </w:p>
    <w:p w14:paraId="18E69438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run;</w:t>
      </w:r>
    </w:p>
    <w:p w14:paraId="60D0F418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%mend;</w:t>
      </w:r>
    </w:p>
    <w:p w14:paraId="4B312F0F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</w:p>
    <w:p w14:paraId="38E73355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%normal(train_nomiss,train_nomal);</w:t>
      </w:r>
    </w:p>
    <w:p w14:paraId="18A91867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%normal(valid_nomiss,valid_nomal);</w:t>
      </w:r>
    </w:p>
    <w:p w14:paraId="2A19D6B3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3C4E5C1B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proc means data=train_nomal n nmiss mode mean median </w:t>
      </w:r>
      <w:r w:rsidRPr="00F07443">
        <w:rPr>
          <w:rFonts w:ascii="Consolas" w:eastAsia="宋体" w:hAnsi="Consolas" w:cs="宋体"/>
          <w:color w:val="C18401"/>
          <w:kern w:val="0"/>
        </w:rPr>
        <w:t>min</w:t>
      </w:r>
      <w:r w:rsidRPr="00F07443">
        <w:rPr>
          <w:rFonts w:ascii="Consolas" w:eastAsia="宋体" w:hAnsi="Consolas" w:cs="宋体"/>
          <w:color w:val="5C5C5C"/>
          <w:kern w:val="0"/>
        </w:rPr>
        <w:t> p1 p99 </w:t>
      </w:r>
      <w:r w:rsidRPr="00F07443">
        <w:rPr>
          <w:rFonts w:ascii="Consolas" w:eastAsia="宋体" w:hAnsi="Consolas" w:cs="宋体"/>
          <w:color w:val="C18401"/>
          <w:kern w:val="0"/>
        </w:rPr>
        <w:t>max</w:t>
      </w:r>
      <w:r w:rsidRPr="00F07443">
        <w:rPr>
          <w:rFonts w:ascii="Consolas" w:eastAsia="宋体" w:hAnsi="Consolas" w:cs="宋体"/>
          <w:color w:val="5C5C5C"/>
          <w:kern w:val="0"/>
        </w:rPr>
        <w:t> std;</w:t>
      </w:r>
    </w:p>
    <w:p w14:paraId="253051CD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   </w:t>
      </w:r>
      <w:r w:rsidRPr="00F07443">
        <w:rPr>
          <w:rFonts w:ascii="Consolas" w:eastAsia="宋体" w:hAnsi="Consolas" w:cs="宋体"/>
          <w:color w:val="A626A4"/>
          <w:kern w:val="0"/>
        </w:rPr>
        <w:t>var</w:t>
      </w:r>
      <w:r w:rsidRPr="00F07443">
        <w:rPr>
          <w:rFonts w:ascii="Consolas" w:eastAsia="宋体" w:hAnsi="Consolas" w:cs="宋体"/>
          <w:color w:val="5C5C5C"/>
          <w:kern w:val="0"/>
        </w:rPr>
        <w:t> &amp;var_list1 ;</w:t>
      </w:r>
    </w:p>
    <w:p w14:paraId="49BEDEB8" w14:textId="77777777" w:rsidR="00F07443" w:rsidRPr="00F07443" w:rsidRDefault="00F07443" w:rsidP="00F07443">
      <w:pPr>
        <w:widowControl/>
        <w:numPr>
          <w:ilvl w:val="0"/>
          <w:numId w:val="1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run;</w:t>
      </w:r>
    </w:p>
    <w:p w14:paraId="3F7ED7E5" w14:textId="4F9253A9" w:rsidR="00F07443" w:rsidRDefault="00F07443" w:rsidP="00FE52AD">
      <w:pPr>
        <w:spacing w:line="288" w:lineRule="auto"/>
        <w:ind w:leftChars="270" w:left="567"/>
        <w:outlineLvl w:val="2"/>
        <w:rPr>
          <w:rFonts w:ascii="Comic Sans MS" w:hAnsi="Comic Sans MS"/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24" w:history="1">
        <w:r w:rsidRPr="00F07443">
          <w:rPr>
            <w:rStyle w:val="af2"/>
            <w:rFonts w:ascii="Comic Sans MS" w:hAnsi="Comic Sans MS"/>
            <w:bCs/>
            <w:sz w:val="24"/>
            <w:szCs w:val="24"/>
          </w:rPr>
          <w:t>3.1.2-8.html</w:t>
        </w:r>
      </w:hyperlink>
    </w:p>
    <w:p w14:paraId="2DCBA5BA" w14:textId="119001EF" w:rsidR="00F07443" w:rsidRDefault="00F07443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这样就减少了许多偏差。</w:t>
      </w:r>
    </w:p>
    <w:p w14:paraId="4CF0BE06" w14:textId="0510C52E" w:rsidR="00953070" w:rsidRDefault="00F07443" w:rsidP="00F07443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查看数据分布，标准化数据</w:t>
      </w:r>
    </w:p>
    <w:p w14:paraId="4CF97D46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proc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means data=train_nomal n nmiss mean median min p1 p99 max std;</w:t>
      </w:r>
    </w:p>
    <w:p w14:paraId="1A47CECF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    </w:t>
      </w:r>
      <w:r w:rsidRPr="00F07443">
        <w:rPr>
          <w:rFonts w:ascii="Consolas" w:eastAsia="宋体" w:hAnsi="Consolas" w:cs="宋体"/>
          <w:color w:val="986801"/>
          <w:kern w:val="0"/>
        </w:rPr>
        <w:t>var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&amp;var_list1;</w:t>
      </w:r>
    </w:p>
    <w:p w14:paraId="4FD58FA6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run;</w:t>
      </w:r>
    </w:p>
    <w:p w14:paraId="4EF4B2D6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/*</w:t>
      </w:r>
      <w:r w:rsidRPr="00F07443">
        <w:rPr>
          <w:rFonts w:ascii="Consolas" w:eastAsia="宋体" w:hAnsi="Consolas" w:cs="宋体"/>
          <w:color w:val="986801"/>
          <w:kern w:val="0"/>
        </w:rPr>
        <w:t>直方图</w:t>
      </w:r>
      <w:r w:rsidRPr="00F07443">
        <w:rPr>
          <w:rFonts w:ascii="Consolas" w:eastAsia="宋体" w:hAnsi="Consolas" w:cs="宋体"/>
          <w:color w:val="986801"/>
          <w:kern w:val="0"/>
        </w:rPr>
        <w:t>*/</w:t>
      </w:r>
    </w:p>
    <w:p w14:paraId="1C7DAC49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4078F2"/>
          <w:kern w:val="0"/>
        </w:rPr>
        <w:t>%macro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plt(var_name);</w:t>
      </w:r>
    </w:p>
    <w:p w14:paraId="1C473F9E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proc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sgplot data=train_nomal;</w:t>
      </w:r>
    </w:p>
    <w:p w14:paraId="746054BB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   </w:t>
      </w:r>
      <w:r w:rsidRPr="00F07443">
        <w:rPr>
          <w:rFonts w:ascii="Consolas" w:eastAsia="宋体" w:hAnsi="Consolas" w:cs="宋体"/>
          <w:color w:val="986801"/>
          <w:kern w:val="0"/>
        </w:rPr>
        <w:t>histogram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&amp;var_name;</w:t>
      </w:r>
    </w:p>
    <w:p w14:paraId="2E9F7CF3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ensity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&amp;var_name;</w:t>
      </w:r>
    </w:p>
    <w:p w14:paraId="37894939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986801"/>
          <w:kern w:val="0"/>
        </w:rPr>
        <w:t>density</w:t>
      </w:r>
      <w:r w:rsidRPr="00F07443">
        <w:rPr>
          <w:rFonts w:ascii="Consolas" w:eastAsia="宋体" w:hAnsi="Consolas" w:cs="宋体"/>
          <w:color w:val="5C5C5C"/>
          <w:kern w:val="0"/>
        </w:rPr>
        <w:t> </w:t>
      </w:r>
      <w:r w:rsidRPr="00F07443">
        <w:rPr>
          <w:rFonts w:ascii="Consolas" w:eastAsia="宋体" w:hAnsi="Consolas" w:cs="宋体"/>
          <w:color w:val="50A14F"/>
          <w:kern w:val="0"/>
        </w:rPr>
        <w:t>&amp;var_name</w:t>
      </w:r>
    </w:p>
    <w:p w14:paraId="28CAEC78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5C5C5C"/>
          <w:kern w:val="0"/>
        </w:rPr>
        <w:t>  </w:t>
      </w:r>
      <w:r w:rsidRPr="00F07443">
        <w:rPr>
          <w:rFonts w:ascii="Consolas" w:eastAsia="宋体" w:hAnsi="Consolas" w:cs="宋体"/>
          <w:color w:val="4078F2"/>
          <w:kern w:val="0"/>
        </w:rPr>
        <w:t>/type</w:t>
      </w:r>
      <w:r w:rsidRPr="00F07443">
        <w:rPr>
          <w:rFonts w:ascii="Consolas" w:eastAsia="宋体" w:hAnsi="Consolas" w:cs="宋体"/>
          <w:color w:val="5C5C5C"/>
          <w:kern w:val="0"/>
        </w:rPr>
        <w:t>=</w:t>
      </w:r>
      <w:r w:rsidRPr="00F07443">
        <w:rPr>
          <w:rFonts w:ascii="Consolas" w:eastAsia="宋体" w:hAnsi="Consolas" w:cs="宋体"/>
          <w:color w:val="50A14F"/>
          <w:kern w:val="0"/>
        </w:rPr>
        <w:t>kernel;</w:t>
      </w:r>
    </w:p>
    <w:p w14:paraId="0BDE8C7E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run;</w:t>
      </w:r>
    </w:p>
    <w:p w14:paraId="73C06987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%mend;</w:t>
      </w:r>
    </w:p>
    <w:p w14:paraId="379D633E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2BF51D76" w14:textId="77777777" w:rsidR="00F07443" w:rsidRPr="00F07443" w:rsidRDefault="00F07443" w:rsidP="00F07443">
      <w:pPr>
        <w:widowControl/>
        <w:numPr>
          <w:ilvl w:val="0"/>
          <w:numId w:val="2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F07443">
        <w:rPr>
          <w:rFonts w:ascii="Consolas" w:eastAsia="宋体" w:hAnsi="Consolas" w:cs="宋体"/>
          <w:color w:val="986801"/>
          <w:kern w:val="0"/>
        </w:rPr>
        <w:t>%plt(AUM_6);</w:t>
      </w:r>
    </w:p>
    <w:p w14:paraId="620551E8" w14:textId="32DACB40" w:rsidR="00953070" w:rsidRDefault="00983E66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</w:t>
      </w:r>
      <w:hyperlink r:id="rId25" w:history="1">
        <w:r w:rsidRPr="00983E66">
          <w:rPr>
            <w:rStyle w:val="af2"/>
            <w:bCs/>
            <w:sz w:val="24"/>
            <w:szCs w:val="24"/>
          </w:rPr>
          <w:t>3.1.2-9.html</w:t>
        </w:r>
      </w:hyperlink>
    </w:p>
    <w:p w14:paraId="62DEE6FD" w14:textId="70B5D7D3" w:rsidR="00953070" w:rsidRDefault="007B1FF6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可以看出数据右偏严重，对连续变量做</w:t>
      </w:r>
      <w:r>
        <w:rPr>
          <w:rFonts w:hint="eastAsia"/>
          <w:bCs/>
          <w:sz w:val="24"/>
          <w:szCs w:val="24"/>
        </w:rPr>
        <w:t>log</w:t>
      </w:r>
      <w:r>
        <w:rPr>
          <w:rFonts w:hint="eastAsia"/>
          <w:bCs/>
          <w:sz w:val="24"/>
          <w:szCs w:val="24"/>
        </w:rPr>
        <w:t>变换，对右偏的连续变量做</w:t>
      </w:r>
      <w:r>
        <w:rPr>
          <w:rFonts w:hint="eastAsia"/>
          <w:bCs/>
          <w:sz w:val="24"/>
          <w:szCs w:val="24"/>
        </w:rPr>
        <w:t>sqrt</w:t>
      </w:r>
      <w:r>
        <w:rPr>
          <w:rFonts w:hint="eastAsia"/>
          <w:bCs/>
          <w:sz w:val="24"/>
          <w:szCs w:val="24"/>
        </w:rPr>
        <w:t>变换</w:t>
      </w:r>
    </w:p>
    <w:p w14:paraId="1624AD59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对右偏的连续变量做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log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变换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181AE01D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%let </w:t>
      </w:r>
      <w:r w:rsidRPr="007B1FF6">
        <w:rPr>
          <w:rFonts w:ascii="Consolas" w:eastAsia="宋体" w:hAnsi="Consolas" w:cs="宋体"/>
          <w:color w:val="C18401"/>
          <w:kern w:val="0"/>
        </w:rPr>
        <w:t>log</w:t>
      </w:r>
      <w:r w:rsidRPr="007B1FF6">
        <w:rPr>
          <w:rFonts w:ascii="Consolas" w:eastAsia="宋体" w:hAnsi="Consolas" w:cs="宋体"/>
          <w:color w:val="5C5C5C"/>
          <w:kern w:val="0"/>
        </w:rPr>
        <w:t>=FIX_3 FIX_6 FINACE_3  FINACE_6 </w:t>
      </w:r>
    </w:p>
    <w:p w14:paraId="5A147587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  A_L_FIANCE DT_L_FINACE DEPOSIT_3 DEPOSIT_6 AGE AUM_3 </w:t>
      </w:r>
    </w:p>
    <w:p w14:paraId="5DED9056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 DEBIT_3 DEBIT_6 FUND_3 AUM_6 FUND_6 DOB;</w:t>
      </w:r>
    </w:p>
    <w:p w14:paraId="7DC71A57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i/>
          <w:iCs/>
          <w:color w:val="A0A1A7"/>
          <w:kern w:val="0"/>
        </w:rPr>
        <w:lastRenderedPageBreak/>
        <w:t>/*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对右偏的计数型变量做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 sqrt 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变换</w:t>
      </w:r>
      <w:r w:rsidRPr="007B1FF6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5A4A7969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%let </w:t>
      </w:r>
      <w:r w:rsidRPr="007B1FF6">
        <w:rPr>
          <w:rFonts w:ascii="Consolas" w:eastAsia="宋体" w:hAnsi="Consolas" w:cs="宋体"/>
          <w:color w:val="C18401"/>
          <w:kern w:val="0"/>
        </w:rPr>
        <w:t>sqrt</w:t>
      </w:r>
      <w:r w:rsidRPr="007B1FF6">
        <w:rPr>
          <w:rFonts w:ascii="Consolas" w:eastAsia="宋体" w:hAnsi="Consolas" w:cs="宋体"/>
          <w:color w:val="5C5C5C"/>
          <w:kern w:val="0"/>
        </w:rPr>
        <w:t>=C_1W_TR_3 C_FIANCE_6 C_1W_TR_6  CHILDREN C_FIANCE_3 GAP_FINACE_3 GAP_FIANCE_6; </w:t>
      </w:r>
    </w:p>
    <w:p w14:paraId="76208A15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%macro </w:t>
      </w:r>
      <w:r w:rsidRPr="007B1FF6">
        <w:rPr>
          <w:rFonts w:ascii="Consolas" w:eastAsia="宋体" w:hAnsi="Consolas" w:cs="宋体"/>
          <w:color w:val="4078F2"/>
          <w:kern w:val="0"/>
        </w:rPr>
        <w:t>std</w:t>
      </w:r>
      <w:r w:rsidRPr="007B1FF6">
        <w:rPr>
          <w:rFonts w:ascii="Consolas" w:eastAsia="宋体" w:hAnsi="Consolas" w:cs="宋体"/>
          <w:color w:val="5C5C5C"/>
          <w:kern w:val="0"/>
        </w:rPr>
        <w:t>(in_data,out_data);</w:t>
      </w:r>
    </w:p>
    <w:p w14:paraId="595E38C5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data &amp;</w:t>
      </w:r>
      <w:r w:rsidRPr="007B1FF6">
        <w:rPr>
          <w:rFonts w:ascii="Consolas" w:eastAsia="宋体" w:hAnsi="Consolas" w:cs="宋体"/>
          <w:color w:val="4078F2"/>
          <w:kern w:val="0"/>
        </w:rPr>
        <w:t>out_data</w:t>
      </w:r>
      <w:r w:rsidRPr="007B1FF6">
        <w:rPr>
          <w:rFonts w:ascii="Consolas" w:eastAsia="宋体" w:hAnsi="Consolas" w:cs="宋体"/>
          <w:color w:val="5C5C5C"/>
          <w:kern w:val="0"/>
        </w:rPr>
        <w:t>(drop=i j);</w:t>
      </w:r>
    </w:p>
    <w:p w14:paraId="0EB4C233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   </w:t>
      </w:r>
      <w:r w:rsidRPr="007B1FF6">
        <w:rPr>
          <w:rFonts w:ascii="Consolas" w:eastAsia="宋体" w:hAnsi="Consolas" w:cs="宋体"/>
          <w:color w:val="C18401"/>
          <w:kern w:val="0"/>
        </w:rPr>
        <w:t>set</w:t>
      </w:r>
      <w:r w:rsidRPr="007B1FF6">
        <w:rPr>
          <w:rFonts w:ascii="Consolas" w:eastAsia="宋体" w:hAnsi="Consolas" w:cs="宋体"/>
          <w:color w:val="5C5C5C"/>
          <w:kern w:val="0"/>
        </w:rPr>
        <w:t> &amp;in_data;</w:t>
      </w:r>
    </w:p>
    <w:p w14:paraId="478ACFD4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</w:t>
      </w:r>
      <w:r w:rsidRPr="007B1FF6">
        <w:rPr>
          <w:rFonts w:ascii="Consolas" w:eastAsia="宋体" w:hAnsi="Consolas" w:cs="宋体"/>
          <w:color w:val="C18401"/>
          <w:kern w:val="0"/>
        </w:rPr>
        <w:t>array</w:t>
      </w:r>
      <w:r w:rsidRPr="007B1FF6">
        <w:rPr>
          <w:rFonts w:ascii="Consolas" w:eastAsia="宋体" w:hAnsi="Consolas" w:cs="宋体"/>
          <w:color w:val="5C5C5C"/>
          <w:kern w:val="0"/>
        </w:rPr>
        <w:t> var1{*} &amp;</w:t>
      </w:r>
      <w:r w:rsidRPr="007B1FF6">
        <w:rPr>
          <w:rFonts w:ascii="Consolas" w:eastAsia="宋体" w:hAnsi="Consolas" w:cs="宋体"/>
          <w:color w:val="C18401"/>
          <w:kern w:val="0"/>
        </w:rPr>
        <w:t>log</w:t>
      </w:r>
      <w:r w:rsidRPr="007B1FF6">
        <w:rPr>
          <w:rFonts w:ascii="Consolas" w:eastAsia="宋体" w:hAnsi="Consolas" w:cs="宋体"/>
          <w:color w:val="5C5C5C"/>
          <w:kern w:val="0"/>
        </w:rPr>
        <w:t>;</w:t>
      </w:r>
    </w:p>
    <w:p w14:paraId="3353E5C9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</w:t>
      </w:r>
      <w:r w:rsidRPr="007B1FF6">
        <w:rPr>
          <w:rFonts w:ascii="Consolas" w:eastAsia="宋体" w:hAnsi="Consolas" w:cs="宋体"/>
          <w:color w:val="C18401"/>
          <w:kern w:val="0"/>
        </w:rPr>
        <w:t>array</w:t>
      </w:r>
      <w:r w:rsidRPr="007B1FF6">
        <w:rPr>
          <w:rFonts w:ascii="Consolas" w:eastAsia="宋体" w:hAnsi="Consolas" w:cs="宋体"/>
          <w:color w:val="5C5C5C"/>
          <w:kern w:val="0"/>
        </w:rPr>
        <w:t> var2{*} &amp;</w:t>
      </w:r>
      <w:r w:rsidRPr="007B1FF6">
        <w:rPr>
          <w:rFonts w:ascii="Consolas" w:eastAsia="宋体" w:hAnsi="Consolas" w:cs="宋体"/>
          <w:color w:val="C18401"/>
          <w:kern w:val="0"/>
        </w:rPr>
        <w:t>sqrt</w:t>
      </w:r>
      <w:r w:rsidRPr="007B1FF6">
        <w:rPr>
          <w:rFonts w:ascii="Consolas" w:eastAsia="宋体" w:hAnsi="Consolas" w:cs="宋体"/>
          <w:color w:val="5C5C5C"/>
          <w:kern w:val="0"/>
        </w:rPr>
        <w:t>;</w:t>
      </w:r>
    </w:p>
    <w:p w14:paraId="34A32DD5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</w:t>
      </w:r>
      <w:r w:rsidRPr="007B1FF6">
        <w:rPr>
          <w:rFonts w:ascii="Consolas" w:eastAsia="宋体" w:hAnsi="Consolas" w:cs="宋体"/>
          <w:color w:val="A626A4"/>
          <w:kern w:val="0"/>
        </w:rPr>
        <w:t>do</w:t>
      </w:r>
      <w:r w:rsidRPr="007B1FF6">
        <w:rPr>
          <w:rFonts w:ascii="Consolas" w:eastAsia="宋体" w:hAnsi="Consolas" w:cs="宋体"/>
          <w:color w:val="5C5C5C"/>
          <w:kern w:val="0"/>
        </w:rPr>
        <w:t> i=</w:t>
      </w:r>
      <w:r w:rsidRPr="007B1FF6">
        <w:rPr>
          <w:rFonts w:ascii="Consolas" w:eastAsia="宋体" w:hAnsi="Consolas" w:cs="宋体"/>
          <w:color w:val="986801"/>
          <w:kern w:val="0"/>
        </w:rPr>
        <w:t>1</w:t>
      </w:r>
      <w:r w:rsidRPr="007B1FF6">
        <w:rPr>
          <w:rFonts w:ascii="Consolas" w:eastAsia="宋体" w:hAnsi="Consolas" w:cs="宋体"/>
          <w:color w:val="5C5C5C"/>
          <w:kern w:val="0"/>
        </w:rPr>
        <w:t> to dim(var1);</w:t>
      </w:r>
    </w:p>
    <w:p w14:paraId="732207BD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   </w:t>
      </w:r>
      <w:r w:rsidRPr="007B1FF6">
        <w:rPr>
          <w:rFonts w:ascii="Consolas" w:eastAsia="宋体" w:hAnsi="Consolas" w:cs="宋体"/>
          <w:color w:val="A626A4"/>
          <w:kern w:val="0"/>
        </w:rPr>
        <w:t>if</w:t>
      </w:r>
      <w:r w:rsidRPr="007B1FF6">
        <w:rPr>
          <w:rFonts w:ascii="Consolas" w:eastAsia="宋体" w:hAnsi="Consolas" w:cs="宋体"/>
          <w:color w:val="5C5C5C"/>
          <w:kern w:val="0"/>
        </w:rPr>
        <w:t> var1{i} </w:t>
      </w:r>
      <w:r w:rsidRPr="007B1FF6">
        <w:rPr>
          <w:rFonts w:ascii="Consolas" w:eastAsia="宋体" w:hAnsi="Consolas" w:cs="宋体"/>
          <w:color w:val="A626A4"/>
          <w:kern w:val="0"/>
        </w:rPr>
        <w:t>not</w:t>
      </w:r>
      <w:r w:rsidRPr="007B1FF6">
        <w:rPr>
          <w:rFonts w:ascii="Consolas" w:eastAsia="宋体" w:hAnsi="Consolas" w:cs="宋体"/>
          <w:color w:val="5C5C5C"/>
          <w:kern w:val="0"/>
        </w:rPr>
        <w:t> </w:t>
      </w:r>
      <w:r w:rsidRPr="007B1FF6">
        <w:rPr>
          <w:rFonts w:ascii="Consolas" w:eastAsia="宋体" w:hAnsi="Consolas" w:cs="宋体"/>
          <w:color w:val="4078F2"/>
          <w:kern w:val="0"/>
        </w:rPr>
        <w:t>in</w:t>
      </w:r>
      <w:r w:rsidRPr="007B1FF6">
        <w:rPr>
          <w:rFonts w:ascii="Consolas" w:eastAsia="宋体" w:hAnsi="Consolas" w:cs="宋体"/>
          <w:color w:val="5C5C5C"/>
          <w:kern w:val="0"/>
        </w:rPr>
        <w:t> ( .,</w:t>
      </w:r>
      <w:r w:rsidRPr="007B1FF6">
        <w:rPr>
          <w:rFonts w:ascii="Consolas" w:eastAsia="宋体" w:hAnsi="Consolas" w:cs="宋体"/>
          <w:color w:val="986801"/>
          <w:kern w:val="0"/>
        </w:rPr>
        <w:t>0</w:t>
      </w:r>
      <w:r w:rsidRPr="007B1FF6">
        <w:rPr>
          <w:rFonts w:ascii="Consolas" w:eastAsia="宋体" w:hAnsi="Consolas" w:cs="宋体"/>
          <w:color w:val="5C5C5C"/>
          <w:kern w:val="0"/>
        </w:rPr>
        <w:t>) then var1{i}=</w:t>
      </w:r>
      <w:r w:rsidRPr="007B1FF6">
        <w:rPr>
          <w:rFonts w:ascii="Consolas" w:eastAsia="宋体" w:hAnsi="Consolas" w:cs="宋体"/>
          <w:color w:val="C18401"/>
          <w:kern w:val="0"/>
        </w:rPr>
        <w:t>log10</w:t>
      </w:r>
      <w:r w:rsidRPr="007B1FF6">
        <w:rPr>
          <w:rFonts w:ascii="Consolas" w:eastAsia="宋体" w:hAnsi="Consolas" w:cs="宋体"/>
          <w:color w:val="5C5C5C"/>
          <w:kern w:val="0"/>
        </w:rPr>
        <w:t>(var1{i});</w:t>
      </w:r>
    </w:p>
    <w:p w14:paraId="7B8FC2CF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end;</w:t>
      </w:r>
    </w:p>
    <w:p w14:paraId="553187CB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</w:t>
      </w:r>
      <w:r w:rsidRPr="007B1FF6">
        <w:rPr>
          <w:rFonts w:ascii="Consolas" w:eastAsia="宋体" w:hAnsi="Consolas" w:cs="宋体"/>
          <w:color w:val="A626A4"/>
          <w:kern w:val="0"/>
        </w:rPr>
        <w:t>do</w:t>
      </w:r>
      <w:r w:rsidRPr="007B1FF6">
        <w:rPr>
          <w:rFonts w:ascii="Consolas" w:eastAsia="宋体" w:hAnsi="Consolas" w:cs="宋体"/>
          <w:color w:val="5C5C5C"/>
          <w:kern w:val="0"/>
        </w:rPr>
        <w:t> j=</w:t>
      </w:r>
      <w:r w:rsidRPr="007B1FF6">
        <w:rPr>
          <w:rFonts w:ascii="Consolas" w:eastAsia="宋体" w:hAnsi="Consolas" w:cs="宋体"/>
          <w:color w:val="986801"/>
          <w:kern w:val="0"/>
        </w:rPr>
        <w:t>1</w:t>
      </w:r>
      <w:r w:rsidRPr="007B1FF6">
        <w:rPr>
          <w:rFonts w:ascii="Consolas" w:eastAsia="宋体" w:hAnsi="Consolas" w:cs="宋体"/>
          <w:color w:val="5C5C5C"/>
          <w:kern w:val="0"/>
        </w:rPr>
        <w:t> to dim(var2);</w:t>
      </w:r>
    </w:p>
    <w:p w14:paraId="683355AE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   </w:t>
      </w:r>
      <w:r w:rsidRPr="007B1FF6">
        <w:rPr>
          <w:rFonts w:ascii="Consolas" w:eastAsia="宋体" w:hAnsi="Consolas" w:cs="宋体"/>
          <w:color w:val="A626A4"/>
          <w:kern w:val="0"/>
        </w:rPr>
        <w:t>if</w:t>
      </w:r>
      <w:r w:rsidRPr="007B1FF6">
        <w:rPr>
          <w:rFonts w:ascii="Consolas" w:eastAsia="宋体" w:hAnsi="Consolas" w:cs="宋体"/>
          <w:color w:val="5C5C5C"/>
          <w:kern w:val="0"/>
        </w:rPr>
        <w:t> var2{j} ^= . then var2{j}=</w:t>
      </w:r>
      <w:r w:rsidRPr="007B1FF6">
        <w:rPr>
          <w:rFonts w:ascii="Consolas" w:eastAsia="宋体" w:hAnsi="Consolas" w:cs="宋体"/>
          <w:color w:val="C18401"/>
          <w:kern w:val="0"/>
        </w:rPr>
        <w:t>sqrt</w:t>
      </w:r>
      <w:r w:rsidRPr="007B1FF6">
        <w:rPr>
          <w:rFonts w:ascii="Consolas" w:eastAsia="宋体" w:hAnsi="Consolas" w:cs="宋体"/>
          <w:color w:val="5C5C5C"/>
          <w:kern w:val="0"/>
        </w:rPr>
        <w:t>(var2{j});</w:t>
      </w:r>
    </w:p>
    <w:p w14:paraId="146AD35F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  end;</w:t>
      </w:r>
    </w:p>
    <w:p w14:paraId="613BB136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run;</w:t>
      </w:r>
    </w:p>
    <w:p w14:paraId="4A0A4C51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%mend;</w:t>
      </w:r>
    </w:p>
    <w:p w14:paraId="081EA841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1B297D83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%</w:t>
      </w:r>
      <w:r w:rsidRPr="007B1FF6">
        <w:rPr>
          <w:rFonts w:ascii="Consolas" w:eastAsia="宋体" w:hAnsi="Consolas" w:cs="宋体"/>
          <w:color w:val="C18401"/>
          <w:kern w:val="0"/>
        </w:rPr>
        <w:t>std</w:t>
      </w:r>
      <w:r w:rsidRPr="007B1FF6">
        <w:rPr>
          <w:rFonts w:ascii="Consolas" w:eastAsia="宋体" w:hAnsi="Consolas" w:cs="宋体"/>
          <w:color w:val="5C5C5C"/>
          <w:kern w:val="0"/>
        </w:rPr>
        <w:t>(train_nomal,train_std);</w:t>
      </w:r>
    </w:p>
    <w:p w14:paraId="21C0D166" w14:textId="77777777" w:rsidR="007B1FF6" w:rsidRPr="007B1FF6" w:rsidRDefault="007B1FF6" w:rsidP="007B1FF6">
      <w:pPr>
        <w:widowControl/>
        <w:numPr>
          <w:ilvl w:val="0"/>
          <w:numId w:val="2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7B1FF6">
        <w:rPr>
          <w:rFonts w:ascii="Consolas" w:eastAsia="宋体" w:hAnsi="Consolas" w:cs="宋体"/>
          <w:color w:val="5C5C5C"/>
          <w:kern w:val="0"/>
        </w:rPr>
        <w:t>%</w:t>
      </w:r>
      <w:r w:rsidRPr="007B1FF6">
        <w:rPr>
          <w:rFonts w:ascii="Consolas" w:eastAsia="宋体" w:hAnsi="Consolas" w:cs="宋体"/>
          <w:color w:val="C18401"/>
          <w:kern w:val="0"/>
        </w:rPr>
        <w:t>std</w:t>
      </w:r>
      <w:r w:rsidRPr="007B1FF6">
        <w:rPr>
          <w:rFonts w:ascii="Consolas" w:eastAsia="宋体" w:hAnsi="Consolas" w:cs="宋体"/>
          <w:color w:val="5C5C5C"/>
          <w:kern w:val="0"/>
        </w:rPr>
        <w:t>(valid_nomal,valid_std);</w:t>
      </w:r>
    </w:p>
    <w:p w14:paraId="50547046" w14:textId="659D0FBC" w:rsidR="00953070" w:rsidRDefault="007B1FF6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检查数据集</w:t>
      </w:r>
    </w:p>
    <w:p w14:paraId="5CFB3176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proc means data=train_std n nmiss mode mean median min p1 p95 p99 max std;</w:t>
      </w:r>
    </w:p>
    <w:p w14:paraId="2BA558B4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    var &amp;var_list1;</w:t>
      </w:r>
    </w:p>
    <w:p w14:paraId="0148CD42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run;</w:t>
      </w:r>
    </w:p>
    <w:p w14:paraId="60F7049D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C_1W_TR_3);</w:t>
      </w:r>
    </w:p>
    <w:p w14:paraId="7F78D83E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FIX_6);</w:t>
      </w:r>
    </w:p>
    <w:p w14:paraId="5A0CCCB1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FINACE_3);</w:t>
      </w:r>
    </w:p>
    <w:p w14:paraId="38157A0B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C_FIANCE_6);</w:t>
      </w:r>
    </w:p>
    <w:p w14:paraId="2AF7C65F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GAP_FIANCE_6);</w:t>
      </w:r>
    </w:p>
    <w:p w14:paraId="7E820433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FINACE_6);</w:t>
      </w:r>
    </w:p>
    <w:p w14:paraId="5CE802A0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C_1W_TR_6);</w:t>
      </w:r>
    </w:p>
    <w:p w14:paraId="4BB995C2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A_L_FIANCE);</w:t>
      </w:r>
    </w:p>
    <w:p w14:paraId="29B300F4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DT_L_FINACE);</w:t>
      </w:r>
    </w:p>
    <w:p w14:paraId="5338636F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DEPOSIT_3);</w:t>
      </w:r>
    </w:p>
    <w:p w14:paraId="354B8E83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DEPOSIT_6);</w:t>
      </w:r>
    </w:p>
    <w:p w14:paraId="2EA714BA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AGE);</w:t>
      </w:r>
    </w:p>
    <w:p w14:paraId="5AD2F4F1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AUM_3);</w:t>
      </w:r>
    </w:p>
    <w:p w14:paraId="6A0BA56E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DEBIT_3);</w:t>
      </w:r>
    </w:p>
    <w:p w14:paraId="5BD64BAB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DEBIT_6);</w:t>
      </w:r>
    </w:p>
    <w:p w14:paraId="4721CFBD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FUND_3);</w:t>
      </w:r>
    </w:p>
    <w:p w14:paraId="772B5FB9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AUM_6);</w:t>
      </w:r>
    </w:p>
    <w:p w14:paraId="560422C8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FUND_6);</w:t>
      </w:r>
    </w:p>
    <w:p w14:paraId="77B7461E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DOB);</w:t>
      </w:r>
    </w:p>
    <w:p w14:paraId="4D09E994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plt(C_FIANCE_3);</w:t>
      </w:r>
    </w:p>
    <w:p w14:paraId="1052B633" w14:textId="77777777" w:rsidR="005E14FE" w:rsidRPr="005E14FE" w:rsidRDefault="005E14FE" w:rsidP="005E14FE">
      <w:pPr>
        <w:widowControl/>
        <w:numPr>
          <w:ilvl w:val="0"/>
          <w:numId w:val="23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lastRenderedPageBreak/>
        <w:t>%plt(GAP_FINACE_3);</w:t>
      </w:r>
    </w:p>
    <w:p w14:paraId="7E916D41" w14:textId="5593F990" w:rsidR="007B1FF6" w:rsidRDefault="007B1FF6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26" w:history="1">
        <w:r w:rsidRPr="007B1FF6">
          <w:rPr>
            <w:rStyle w:val="af2"/>
            <w:rFonts w:ascii="Comic Sans MS" w:hAnsi="Comic Sans MS"/>
            <w:bCs/>
            <w:sz w:val="24"/>
            <w:szCs w:val="24"/>
          </w:rPr>
          <w:t>3.1.2-10</w:t>
        </w:r>
        <w:r w:rsidR="005E14FE">
          <w:rPr>
            <w:rStyle w:val="af2"/>
            <w:rFonts w:ascii="Comic Sans MS" w:hAnsi="Comic Sans MS" w:hint="eastAsia"/>
            <w:bCs/>
            <w:sz w:val="24"/>
            <w:szCs w:val="24"/>
          </w:rPr>
          <w:t>（</w:t>
        </w:r>
        <w:r w:rsidR="005E14FE">
          <w:rPr>
            <w:rStyle w:val="af2"/>
            <w:rFonts w:ascii="Comic Sans MS" w:hAnsi="Comic Sans MS" w:hint="eastAsia"/>
            <w:bCs/>
            <w:sz w:val="24"/>
            <w:szCs w:val="24"/>
          </w:rPr>
          <w:t>1</w:t>
        </w:r>
        <w:r w:rsidR="005E14FE">
          <w:rPr>
            <w:rStyle w:val="af2"/>
            <w:rFonts w:ascii="Comic Sans MS" w:hAnsi="Comic Sans MS" w:hint="eastAsia"/>
            <w:bCs/>
            <w:sz w:val="24"/>
            <w:szCs w:val="24"/>
          </w:rPr>
          <w:t>）</w:t>
        </w:r>
        <w:r w:rsidRPr="007B1FF6">
          <w:rPr>
            <w:rStyle w:val="af2"/>
            <w:rFonts w:ascii="Comic Sans MS" w:hAnsi="Comic Sans MS"/>
            <w:bCs/>
            <w:sz w:val="24"/>
            <w:szCs w:val="24"/>
          </w:rPr>
          <w:t>.html</w:t>
        </w:r>
      </w:hyperlink>
      <w:r w:rsidR="005E14FE">
        <w:rPr>
          <w:rFonts w:ascii="Comic Sans MS" w:hAnsi="Comic Sans MS" w:hint="eastAsia"/>
          <w:bCs/>
          <w:sz w:val="24"/>
          <w:szCs w:val="24"/>
        </w:rPr>
        <w:t xml:space="preserve"> </w:t>
      </w:r>
      <w:hyperlink r:id="rId27" w:history="1">
        <w:r w:rsidR="005E14FE" w:rsidRPr="005E14FE">
          <w:rPr>
            <w:rStyle w:val="af2"/>
            <w:rFonts w:ascii="Comic Sans MS" w:hAnsi="Comic Sans MS"/>
            <w:bCs/>
            <w:sz w:val="24"/>
            <w:szCs w:val="24"/>
          </w:rPr>
          <w:t>3.1.2-2(2).html</w:t>
        </w:r>
      </w:hyperlink>
    </w:p>
    <w:p w14:paraId="504CA6F7" w14:textId="6AED95E8" w:rsidR="007B1FF6" w:rsidRDefault="005E14FE" w:rsidP="005E14FE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筛选变量</w:t>
      </w:r>
    </w:p>
    <w:p w14:paraId="1131330F" w14:textId="21865A72" w:rsidR="005E14FE" w:rsidRPr="005E14FE" w:rsidRDefault="005E14FE" w:rsidP="005E14FE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需要筛选的变量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278076A1" w14:textId="77777777" w:rsidR="005E14FE" w:rsidRPr="005E14FE" w:rsidRDefault="005E14FE" w:rsidP="005E14FE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连续变量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 22 */</w:t>
      </w:r>
    </w:p>
    <w:p w14:paraId="0653D077" w14:textId="332F5058" w:rsidR="005E14FE" w:rsidRPr="005E14FE" w:rsidRDefault="005E14FE" w:rsidP="005E14FE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</w:t>
      </w:r>
      <w:r w:rsidRPr="005E14FE">
        <w:rPr>
          <w:rFonts w:ascii="Consolas" w:eastAsia="宋体" w:hAnsi="Consolas" w:cs="宋体"/>
          <w:color w:val="A626A4"/>
          <w:kern w:val="0"/>
        </w:rPr>
        <w:t>let</w:t>
      </w:r>
      <w:r w:rsidRPr="005E14FE">
        <w:rPr>
          <w:rFonts w:ascii="Consolas" w:eastAsia="宋体" w:hAnsi="Consolas" w:cs="宋体"/>
          <w:color w:val="5C5C5C"/>
          <w:kern w:val="0"/>
        </w:rPr>
        <w:t> var_list1=FIX_3  FIX_6  FINACE_3  FINACE_6  C_FIANCE_3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       </w:t>
      </w:r>
      <w:r w:rsidRPr="005E14FE">
        <w:rPr>
          <w:rFonts w:ascii="Consolas" w:eastAsia="宋体" w:hAnsi="Consolas" w:cs="宋体"/>
          <w:color w:val="5C5C5C"/>
          <w:kern w:val="0"/>
        </w:rPr>
        <w:t>C_FIANCE_6  GAP_FINACE_3  GAP_FIANCE_6 C_1W_TR_3  C_1W_TR_6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       </w:t>
      </w:r>
      <w:r w:rsidRPr="005E14FE">
        <w:rPr>
          <w:rFonts w:ascii="Consolas" w:eastAsia="宋体" w:hAnsi="Consolas" w:cs="宋体"/>
          <w:color w:val="5C5C5C"/>
          <w:kern w:val="0"/>
        </w:rPr>
        <w:t>DEPOSIT_3  DEPOSIT_6  AUM_3  AUM_6  DEBIT_3  DEBIT_6  FUND_3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      </w:t>
      </w:r>
      <w:r w:rsidRPr="005E14FE">
        <w:rPr>
          <w:rFonts w:ascii="Consolas" w:eastAsia="宋体" w:hAnsi="Consolas" w:cs="宋体"/>
          <w:color w:val="5C5C5C"/>
          <w:kern w:val="0"/>
        </w:rPr>
        <w:t>FUND_6 AGE  DOB  A_L_FIANCE  DT_L_FINACE;</w:t>
      </w:r>
    </w:p>
    <w:p w14:paraId="58710DC4" w14:textId="77777777" w:rsidR="005E14FE" w:rsidRPr="005E14FE" w:rsidRDefault="005E14FE" w:rsidP="005E14FE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分类变量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 14 */</w:t>
      </w:r>
    </w:p>
    <w:p w14:paraId="0429FC50" w14:textId="392A21FA" w:rsidR="005E14FE" w:rsidRPr="005E14FE" w:rsidRDefault="005E14FE" w:rsidP="005E14FE">
      <w:pPr>
        <w:widowControl/>
        <w:numPr>
          <w:ilvl w:val="0"/>
          <w:numId w:val="24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%</w:t>
      </w:r>
      <w:r w:rsidRPr="005E14FE">
        <w:rPr>
          <w:rFonts w:ascii="Consolas" w:eastAsia="宋体" w:hAnsi="Consolas" w:cs="宋体"/>
          <w:color w:val="A626A4"/>
          <w:kern w:val="0"/>
        </w:rPr>
        <w:t>let</w:t>
      </w:r>
      <w:r w:rsidRPr="005E14FE">
        <w:rPr>
          <w:rFonts w:ascii="Consolas" w:eastAsia="宋体" w:hAnsi="Consolas" w:cs="宋体"/>
          <w:color w:val="5C5C5C"/>
          <w:kern w:val="0"/>
        </w:rPr>
        <w:t> cla_list1=F_CC  F_CLOAN  F_FUND  F_HLOAN  F_MOBILE  F_PAYROLL  </w:t>
      </w:r>
      <w:r>
        <w:rPr>
          <w:rFonts w:ascii="Consolas" w:eastAsia="宋体" w:hAnsi="Consolas" w:cs="宋体" w:hint="eastAsia"/>
          <w:color w:val="5C5C5C"/>
          <w:kern w:val="0"/>
        </w:rPr>
        <w:t xml:space="preserve"> </w:t>
      </w:r>
      <w:r w:rsidRPr="005E14FE">
        <w:rPr>
          <w:rFonts w:ascii="Consolas" w:eastAsia="宋体" w:hAnsi="Consolas" w:cs="宋体"/>
          <w:color w:val="5C5C5C"/>
          <w:kern w:val="0"/>
        </w:rPr>
        <w:t>F_STAFF  F_TEL  F_VIP F_WEB  F_YJL  F_YLJ  CHANNEL_PRE  GENDER;</w:t>
      </w:r>
    </w:p>
    <w:p w14:paraId="322CC7A2" w14:textId="2A5EA650" w:rsidR="005E14FE" w:rsidRPr="005E14FE" w:rsidRDefault="005E14FE" w:rsidP="005E14FE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进行相关性分析，画热力图</w:t>
      </w:r>
    </w:p>
    <w:p w14:paraId="24E82118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根据共线性筛除变量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784A6151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相关分析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58846B31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连续与分类间相关性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6B111FEC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proc corr data=train_std spearman;</w:t>
      </w:r>
    </w:p>
    <w:p w14:paraId="0B029ADF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 </w:t>
      </w:r>
      <w:r w:rsidRPr="005E14FE">
        <w:rPr>
          <w:rFonts w:ascii="Consolas" w:eastAsia="宋体" w:hAnsi="Consolas" w:cs="宋体"/>
          <w:color w:val="A626A4"/>
          <w:kern w:val="0"/>
        </w:rPr>
        <w:t>var</w:t>
      </w:r>
      <w:r w:rsidRPr="005E14FE">
        <w:rPr>
          <w:rFonts w:ascii="Consolas" w:eastAsia="宋体" w:hAnsi="Consolas" w:cs="宋体"/>
          <w:color w:val="5C5C5C"/>
          <w:kern w:val="0"/>
        </w:rPr>
        <w:t> target &amp;cla_list1;</w:t>
      </w:r>
    </w:p>
    <w:p w14:paraId="7DFC137B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    with &amp;var_list1;</w:t>
      </w:r>
    </w:p>
    <w:p w14:paraId="4A8457E9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run;</w:t>
      </w:r>
    </w:p>
    <w:p w14:paraId="522D53CB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将结果输出到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CSV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文件，以便于在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excel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中绘制热力图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只能本地运行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2FF47DE5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ods csv file=</w:t>
      </w:r>
      <w:r w:rsidRPr="005E14FE">
        <w:rPr>
          <w:rFonts w:ascii="Consolas" w:eastAsia="宋体" w:hAnsi="Consolas" w:cs="宋体"/>
          <w:color w:val="50A14F"/>
          <w:kern w:val="0"/>
        </w:rPr>
        <w:t>"corr_spearman.csv"</w:t>
      </w:r>
      <w:r w:rsidRPr="005E14FE">
        <w:rPr>
          <w:rFonts w:ascii="Consolas" w:eastAsia="宋体" w:hAnsi="Consolas" w:cs="宋体"/>
          <w:color w:val="5C5C5C"/>
          <w:kern w:val="0"/>
        </w:rPr>
        <w:t>;</w:t>
      </w:r>
    </w:p>
    <w:p w14:paraId="518E8A4A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proc </w:t>
      </w:r>
      <w:r w:rsidRPr="005E14FE">
        <w:rPr>
          <w:rFonts w:ascii="Consolas" w:eastAsia="宋体" w:hAnsi="Consolas" w:cs="宋体"/>
          <w:color w:val="C18401"/>
          <w:kern w:val="0"/>
        </w:rPr>
        <w:t>print</w:t>
      </w:r>
      <w:r w:rsidRPr="005E14FE">
        <w:rPr>
          <w:rFonts w:ascii="Consolas" w:eastAsia="宋体" w:hAnsi="Consolas" w:cs="宋体"/>
          <w:color w:val="5C5C5C"/>
          <w:kern w:val="0"/>
        </w:rPr>
        <w:t> data=_LAST_ (obs=max);</w:t>
      </w:r>
    </w:p>
    <w:p w14:paraId="645C1963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run;</w:t>
      </w:r>
    </w:p>
    <w:p w14:paraId="3C46E95F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ods csv </w:t>
      </w:r>
      <w:r w:rsidRPr="005E14FE">
        <w:rPr>
          <w:rFonts w:ascii="Consolas" w:eastAsia="宋体" w:hAnsi="Consolas" w:cs="宋体"/>
          <w:color w:val="C18401"/>
          <w:kern w:val="0"/>
        </w:rPr>
        <w:t>close</w:t>
      </w:r>
      <w:r w:rsidRPr="005E14FE">
        <w:rPr>
          <w:rFonts w:ascii="Consolas" w:eastAsia="宋体" w:hAnsi="Consolas" w:cs="宋体"/>
          <w:color w:val="5C5C5C"/>
          <w:kern w:val="0"/>
        </w:rPr>
        <w:t>;</w:t>
      </w:r>
    </w:p>
    <w:p w14:paraId="0773A567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7A9D0342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连续与连续间相关性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7492E692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proc corr data=train_std pearson;</w:t>
      </w:r>
    </w:p>
    <w:p w14:paraId="42A468F3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 </w:t>
      </w:r>
      <w:r w:rsidRPr="005E14FE">
        <w:rPr>
          <w:rFonts w:ascii="Consolas" w:eastAsia="宋体" w:hAnsi="Consolas" w:cs="宋体"/>
          <w:color w:val="A626A4"/>
          <w:kern w:val="0"/>
        </w:rPr>
        <w:t>var</w:t>
      </w:r>
      <w:r w:rsidRPr="005E14FE">
        <w:rPr>
          <w:rFonts w:ascii="Consolas" w:eastAsia="宋体" w:hAnsi="Consolas" w:cs="宋体"/>
          <w:color w:val="5C5C5C"/>
          <w:kern w:val="0"/>
        </w:rPr>
        <w:t> &amp;var_list1;</w:t>
      </w:r>
    </w:p>
    <w:p w14:paraId="385AFA22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run;</w:t>
      </w:r>
    </w:p>
    <w:p w14:paraId="153ACB9D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将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Pearson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相关系数结果输出到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CSV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文件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只能本地运行</w:t>
      </w:r>
      <w:r w:rsidRPr="005E14FE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0BA1F0AC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ods csv file=</w:t>
      </w:r>
      <w:r w:rsidRPr="005E14FE">
        <w:rPr>
          <w:rFonts w:ascii="Consolas" w:eastAsia="宋体" w:hAnsi="Consolas" w:cs="宋体"/>
          <w:color w:val="50A14F"/>
          <w:kern w:val="0"/>
        </w:rPr>
        <w:t>"corr_pearson.csv"</w:t>
      </w:r>
      <w:r w:rsidRPr="005E14FE">
        <w:rPr>
          <w:rFonts w:ascii="Consolas" w:eastAsia="宋体" w:hAnsi="Consolas" w:cs="宋体"/>
          <w:color w:val="5C5C5C"/>
          <w:kern w:val="0"/>
        </w:rPr>
        <w:t>;</w:t>
      </w:r>
    </w:p>
    <w:p w14:paraId="5E9AB785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proc </w:t>
      </w:r>
      <w:r w:rsidRPr="005E14FE">
        <w:rPr>
          <w:rFonts w:ascii="Consolas" w:eastAsia="宋体" w:hAnsi="Consolas" w:cs="宋体"/>
          <w:color w:val="C18401"/>
          <w:kern w:val="0"/>
        </w:rPr>
        <w:t>print</w:t>
      </w:r>
      <w:r w:rsidRPr="005E14FE">
        <w:rPr>
          <w:rFonts w:ascii="Consolas" w:eastAsia="宋体" w:hAnsi="Consolas" w:cs="宋体"/>
          <w:color w:val="5C5C5C"/>
          <w:kern w:val="0"/>
        </w:rPr>
        <w:t> data=_LAST_ (obs=max);</w:t>
      </w:r>
    </w:p>
    <w:p w14:paraId="707F5CA1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run;</w:t>
      </w:r>
    </w:p>
    <w:p w14:paraId="61117B3B" w14:textId="77777777" w:rsidR="005E14FE" w:rsidRPr="005E14FE" w:rsidRDefault="005E14FE" w:rsidP="005E14FE">
      <w:pPr>
        <w:widowControl/>
        <w:numPr>
          <w:ilvl w:val="0"/>
          <w:numId w:val="25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5E14FE">
        <w:rPr>
          <w:rFonts w:ascii="Consolas" w:eastAsia="宋体" w:hAnsi="Consolas" w:cs="宋体"/>
          <w:color w:val="5C5C5C"/>
          <w:kern w:val="0"/>
        </w:rPr>
        <w:t>ods csv </w:t>
      </w:r>
      <w:r w:rsidRPr="005E14FE">
        <w:rPr>
          <w:rFonts w:ascii="Consolas" w:eastAsia="宋体" w:hAnsi="Consolas" w:cs="宋体"/>
          <w:color w:val="C18401"/>
          <w:kern w:val="0"/>
        </w:rPr>
        <w:t>close</w:t>
      </w:r>
      <w:r w:rsidRPr="005E14FE">
        <w:rPr>
          <w:rFonts w:ascii="Consolas" w:eastAsia="宋体" w:hAnsi="Consolas" w:cs="宋体"/>
          <w:color w:val="5C5C5C"/>
          <w:kern w:val="0"/>
        </w:rPr>
        <w:t>;</w:t>
      </w:r>
    </w:p>
    <w:p w14:paraId="5E4C02E9" w14:textId="6567BBE0" w:rsidR="007B1FF6" w:rsidRDefault="005E14FE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28" w:history="1">
        <w:r w:rsidRPr="005E14FE">
          <w:rPr>
            <w:rStyle w:val="af2"/>
            <w:rFonts w:ascii="Comic Sans MS" w:hAnsi="Comic Sans MS"/>
            <w:bCs/>
            <w:sz w:val="24"/>
            <w:szCs w:val="24"/>
          </w:rPr>
          <w:t>3.1.2-11(1).html</w:t>
        </w:r>
      </w:hyperlink>
      <w:r w:rsidR="002D1B94">
        <w:rPr>
          <w:rFonts w:ascii="Comic Sans MS" w:hAnsi="Comic Sans MS" w:hint="eastAsia"/>
          <w:bCs/>
          <w:sz w:val="24"/>
          <w:szCs w:val="24"/>
        </w:rPr>
        <w:t xml:space="preserve"> </w:t>
      </w:r>
      <w:hyperlink r:id="rId29" w:history="1">
        <w:r w:rsidR="002D1B94" w:rsidRPr="002D1B94">
          <w:rPr>
            <w:rStyle w:val="af2"/>
            <w:rFonts w:ascii="Comic Sans MS" w:hAnsi="Comic Sans MS"/>
            <w:bCs/>
            <w:sz w:val="24"/>
            <w:szCs w:val="24"/>
          </w:rPr>
          <w:t>3.1.2-11(2).jpg</w:t>
        </w:r>
      </w:hyperlink>
    </w:p>
    <w:p w14:paraId="55A74BC8" w14:textId="7212E0D2" w:rsidR="002D1B94" w:rsidRDefault="002D1B94" w:rsidP="002D1B94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VIF</w:t>
      </w:r>
      <w:r>
        <w:rPr>
          <w:rFonts w:hint="eastAsia"/>
          <w:bCs/>
          <w:sz w:val="24"/>
          <w:szCs w:val="24"/>
        </w:rPr>
        <w:t>检验</w:t>
      </w:r>
    </w:p>
    <w:p w14:paraId="22808CC9" w14:textId="77777777" w:rsidR="002D1B94" w:rsidRPr="002D1B94" w:rsidRDefault="002D1B94" w:rsidP="002D1B94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2D1B94">
        <w:rPr>
          <w:rFonts w:ascii="Consolas" w:eastAsia="宋体" w:hAnsi="Consolas" w:cs="宋体"/>
          <w:i/>
          <w:iCs/>
          <w:color w:val="A0A1A7"/>
          <w:kern w:val="0"/>
        </w:rPr>
        <w:t>/*VIF</w:t>
      </w:r>
      <w:r w:rsidRPr="002D1B94">
        <w:rPr>
          <w:rFonts w:ascii="Consolas" w:eastAsia="宋体" w:hAnsi="Consolas" w:cs="宋体"/>
          <w:i/>
          <w:iCs/>
          <w:color w:val="A0A1A7"/>
          <w:kern w:val="0"/>
        </w:rPr>
        <w:t>检验</w:t>
      </w:r>
      <w:r w:rsidRPr="002D1B94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38A5B397" w14:textId="77777777" w:rsidR="002D1B94" w:rsidRPr="002D1B94" w:rsidRDefault="002D1B94" w:rsidP="002D1B94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2D1B94">
        <w:rPr>
          <w:rFonts w:ascii="Consolas" w:eastAsia="宋体" w:hAnsi="Consolas" w:cs="宋体"/>
          <w:color w:val="5C5C5C"/>
          <w:kern w:val="0"/>
        </w:rPr>
        <w:t>proc reg </w:t>
      </w:r>
      <w:r w:rsidRPr="002D1B94">
        <w:rPr>
          <w:rFonts w:ascii="Consolas" w:eastAsia="宋体" w:hAnsi="Consolas" w:cs="宋体"/>
          <w:color w:val="A626A4"/>
          <w:kern w:val="0"/>
        </w:rPr>
        <w:t>data</w:t>
      </w:r>
      <w:r w:rsidRPr="002D1B94">
        <w:rPr>
          <w:rFonts w:ascii="Consolas" w:eastAsia="宋体" w:hAnsi="Consolas" w:cs="宋体"/>
          <w:color w:val="5C5C5C"/>
          <w:kern w:val="0"/>
        </w:rPr>
        <w:t>=train_std;</w:t>
      </w:r>
    </w:p>
    <w:p w14:paraId="47E78704" w14:textId="77777777" w:rsidR="002D1B94" w:rsidRPr="002D1B94" w:rsidRDefault="002D1B94" w:rsidP="002D1B94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2D1B94">
        <w:rPr>
          <w:rFonts w:ascii="Consolas" w:eastAsia="宋体" w:hAnsi="Consolas" w:cs="宋体"/>
          <w:color w:val="5C5C5C"/>
          <w:kern w:val="0"/>
        </w:rPr>
        <w:t>     model target=&amp;var_list1 &amp;cla_list1</w:t>
      </w:r>
    </w:p>
    <w:p w14:paraId="18337228" w14:textId="77777777" w:rsidR="002D1B94" w:rsidRPr="002D1B94" w:rsidRDefault="002D1B94" w:rsidP="002D1B94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2D1B94">
        <w:rPr>
          <w:rFonts w:ascii="Consolas" w:eastAsia="宋体" w:hAnsi="Consolas" w:cs="宋体"/>
          <w:color w:val="5C5C5C"/>
          <w:kern w:val="0"/>
        </w:rPr>
        <w:t> /vif;</w:t>
      </w:r>
    </w:p>
    <w:p w14:paraId="08AF29DF" w14:textId="77777777" w:rsidR="002D1B94" w:rsidRPr="002D1B94" w:rsidRDefault="002D1B94" w:rsidP="002D1B94">
      <w:pPr>
        <w:widowControl/>
        <w:numPr>
          <w:ilvl w:val="0"/>
          <w:numId w:val="26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2D1B94">
        <w:rPr>
          <w:rFonts w:ascii="Consolas" w:eastAsia="宋体" w:hAnsi="Consolas" w:cs="宋体"/>
          <w:color w:val="5C5C5C"/>
          <w:kern w:val="0"/>
        </w:rPr>
        <w:t>run;</w:t>
      </w:r>
    </w:p>
    <w:p w14:paraId="13B4C09D" w14:textId="7FF2CF30" w:rsidR="007B1FF6" w:rsidRDefault="002D1B94" w:rsidP="00FE52AD">
      <w:pPr>
        <w:spacing w:line="288" w:lineRule="auto"/>
        <w:ind w:leftChars="270" w:left="567"/>
        <w:outlineLvl w:val="2"/>
        <w:rPr>
          <w:rFonts w:ascii="Comic Sans MS" w:hAnsi="Comic Sans MS"/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lastRenderedPageBreak/>
        <w:t>结果：</w:t>
      </w:r>
      <w:hyperlink r:id="rId30" w:history="1">
        <w:r w:rsidRPr="002D1B94">
          <w:rPr>
            <w:rStyle w:val="af2"/>
            <w:rFonts w:ascii="Comic Sans MS" w:hAnsi="Comic Sans MS"/>
            <w:bCs/>
            <w:sz w:val="24"/>
            <w:szCs w:val="24"/>
          </w:rPr>
          <w:t>3.1.2-12.html</w:t>
        </w:r>
      </w:hyperlink>
    </w:p>
    <w:p w14:paraId="5EDCD68D" w14:textId="4A2C0E03" w:rsidR="002D1B94" w:rsidRDefault="002D1B94" w:rsidP="00FE52AD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删去</w:t>
      </w:r>
      <w:r>
        <w:rPr>
          <w:rFonts w:hint="eastAsia"/>
          <w:bCs/>
          <w:sz w:val="24"/>
          <w:szCs w:val="24"/>
        </w:rPr>
        <w:t>VIF&gt;10</w:t>
      </w:r>
      <w:r>
        <w:rPr>
          <w:rFonts w:hint="eastAsia"/>
          <w:bCs/>
          <w:sz w:val="24"/>
          <w:szCs w:val="24"/>
        </w:rPr>
        <w:t>的变量</w:t>
      </w:r>
    </w:p>
    <w:p w14:paraId="7E642AFC" w14:textId="03D02B0E" w:rsidR="002D1B94" w:rsidRPr="002D1B94" w:rsidRDefault="002D1B94" w:rsidP="002D1B94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2D1B94">
        <w:rPr>
          <w:rFonts w:hint="eastAsia"/>
          <w:bCs/>
          <w:sz w:val="24"/>
          <w:szCs w:val="24"/>
        </w:rPr>
        <w:t>删除共线性变量（</w:t>
      </w:r>
      <w:r w:rsidRPr="002D1B94">
        <w:rPr>
          <w:rFonts w:hint="eastAsia"/>
          <w:bCs/>
          <w:sz w:val="24"/>
          <w:szCs w:val="24"/>
        </w:rPr>
        <w:t>13</w:t>
      </w:r>
      <w:r w:rsidRPr="002D1B94">
        <w:rPr>
          <w:rFonts w:hint="eastAsia"/>
          <w:bCs/>
          <w:sz w:val="24"/>
          <w:szCs w:val="24"/>
        </w:rPr>
        <w:t>）：</w:t>
      </w:r>
      <w:r w:rsidRPr="002D1B94">
        <w:rPr>
          <w:rFonts w:hint="eastAsia"/>
          <w:bCs/>
          <w:sz w:val="24"/>
          <w:szCs w:val="24"/>
        </w:rPr>
        <w:t>FIX_3 CFINACE_3 C_FINACE_6</w:t>
      </w:r>
      <w:r>
        <w:rPr>
          <w:rFonts w:hint="eastAsia"/>
          <w:bCs/>
          <w:sz w:val="24"/>
          <w:szCs w:val="24"/>
        </w:rPr>
        <w:t xml:space="preserve"> </w:t>
      </w:r>
      <w:r w:rsidRPr="002D1B94">
        <w:rPr>
          <w:bCs/>
          <w:sz w:val="24"/>
          <w:szCs w:val="24"/>
        </w:rPr>
        <w:t>GAP_FINACE_3 DEPOSIT_3 DEPOSIT_6 AUM_ 3 DEBIT_3 DT_L_ FINACE</w:t>
      </w:r>
      <w:r>
        <w:rPr>
          <w:rFonts w:hint="eastAsia"/>
          <w:bCs/>
          <w:sz w:val="24"/>
          <w:szCs w:val="24"/>
        </w:rPr>
        <w:t xml:space="preserve"> </w:t>
      </w:r>
      <w:r w:rsidRPr="002D1B94">
        <w:rPr>
          <w:bCs/>
          <w:sz w:val="24"/>
          <w:szCs w:val="24"/>
        </w:rPr>
        <w:t>FUND_3 FUND_6 FINACE</w:t>
      </w:r>
      <w:r>
        <w:rPr>
          <w:rFonts w:hint="eastAsia"/>
          <w:bCs/>
          <w:sz w:val="24"/>
          <w:szCs w:val="24"/>
        </w:rPr>
        <w:t>_</w:t>
      </w:r>
      <w:r w:rsidRPr="002D1B94">
        <w:rPr>
          <w:bCs/>
          <w:sz w:val="24"/>
          <w:szCs w:val="24"/>
        </w:rPr>
        <w:t>3 C_ 1W_</w:t>
      </w:r>
      <w:r>
        <w:rPr>
          <w:rFonts w:hint="eastAsia"/>
          <w:bCs/>
          <w:sz w:val="24"/>
          <w:szCs w:val="24"/>
        </w:rPr>
        <w:t>TR_6 AUM_6 DEBIT_6 AGE DOB A_L_FIANCE</w:t>
      </w:r>
    </w:p>
    <w:p w14:paraId="0686F79D" w14:textId="027685F8" w:rsidR="007B1FF6" w:rsidRDefault="002D1B94" w:rsidP="002D1B94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2D1B94">
        <w:rPr>
          <w:rFonts w:hint="eastAsia"/>
          <w:bCs/>
          <w:sz w:val="24"/>
          <w:szCs w:val="24"/>
        </w:rPr>
        <w:t>剩余连续变量（</w:t>
      </w:r>
      <w:r w:rsidRPr="002D1B94">
        <w:rPr>
          <w:rFonts w:hint="eastAsia"/>
          <w:bCs/>
          <w:sz w:val="24"/>
          <w:szCs w:val="24"/>
        </w:rPr>
        <w:t>9</w:t>
      </w:r>
      <w:r w:rsidRPr="002D1B94">
        <w:rPr>
          <w:rFonts w:hint="eastAsia"/>
          <w:bCs/>
          <w:sz w:val="24"/>
          <w:szCs w:val="24"/>
        </w:rPr>
        <w:t>）：</w:t>
      </w:r>
      <w:r w:rsidRPr="002D1B94">
        <w:rPr>
          <w:rFonts w:hint="eastAsia"/>
          <w:bCs/>
          <w:sz w:val="24"/>
          <w:szCs w:val="24"/>
        </w:rPr>
        <w:t>FIX_6 FINACE_6 GAP_FIANCE_6 C_1W_TR_6</w:t>
      </w:r>
      <w:r>
        <w:rPr>
          <w:rFonts w:hint="eastAsia"/>
          <w:bCs/>
          <w:sz w:val="24"/>
          <w:szCs w:val="24"/>
        </w:rPr>
        <w:t xml:space="preserve"> </w:t>
      </w:r>
      <w:r w:rsidRPr="002D1B94">
        <w:rPr>
          <w:bCs/>
          <w:sz w:val="24"/>
          <w:szCs w:val="24"/>
        </w:rPr>
        <w:t>AUM_6 DEBIT_6 AGE DOB A_L_ FIANCE</w:t>
      </w:r>
      <w:r>
        <w:rPr>
          <w:rFonts w:hint="eastAsia"/>
          <w:bCs/>
          <w:sz w:val="24"/>
          <w:szCs w:val="24"/>
        </w:rPr>
        <w:t>.</w:t>
      </w:r>
    </w:p>
    <w:p w14:paraId="32195EE2" w14:textId="1A5D38E7" w:rsidR="002D1B94" w:rsidRDefault="002D1B94" w:rsidP="002D1B94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定义新变量集</w:t>
      </w:r>
    </w:p>
    <w:p w14:paraId="3A48F8C5" w14:textId="77777777" w:rsidR="00040257" w:rsidRPr="00040257" w:rsidRDefault="00040257" w:rsidP="00040257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需要筛选的变量数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: 23*/</w:t>
      </w:r>
    </w:p>
    <w:p w14:paraId="1C7C7802" w14:textId="77777777" w:rsidR="00040257" w:rsidRPr="00040257" w:rsidRDefault="00040257" w:rsidP="00040257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连续变量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9 */</w:t>
      </w:r>
    </w:p>
    <w:p w14:paraId="6E14A16A" w14:textId="77777777" w:rsidR="00040257" w:rsidRPr="00040257" w:rsidRDefault="00040257" w:rsidP="00040257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%</w:t>
      </w:r>
      <w:r w:rsidRPr="00040257">
        <w:rPr>
          <w:rFonts w:ascii="Consolas" w:eastAsia="宋体" w:hAnsi="Consolas" w:cs="宋体"/>
          <w:color w:val="A626A4"/>
          <w:kern w:val="0"/>
        </w:rPr>
        <w:t>let</w:t>
      </w:r>
      <w:r w:rsidRPr="00040257">
        <w:rPr>
          <w:rFonts w:ascii="Consolas" w:eastAsia="宋体" w:hAnsi="Consolas" w:cs="宋体"/>
          <w:color w:val="5C5C5C"/>
          <w:kern w:val="0"/>
        </w:rPr>
        <w:t> var_list2= FIX_6  FINACE_6 GAP_FIANCE_6 C_1W_TR_6  AUM_6 DEBIT_6 AGE DOB A_L_FIANCE ;</w:t>
      </w:r>
    </w:p>
    <w:p w14:paraId="288164A8" w14:textId="77777777" w:rsidR="00040257" w:rsidRPr="00040257" w:rsidRDefault="00040257" w:rsidP="00040257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分类变量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14 */</w:t>
      </w:r>
    </w:p>
    <w:p w14:paraId="538CE34E" w14:textId="47DD42FD" w:rsidR="002D1B94" w:rsidRPr="00040257" w:rsidRDefault="00040257" w:rsidP="00040257">
      <w:pPr>
        <w:widowControl/>
        <w:numPr>
          <w:ilvl w:val="0"/>
          <w:numId w:val="28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%</w:t>
      </w:r>
      <w:r w:rsidRPr="00040257">
        <w:rPr>
          <w:rFonts w:ascii="Consolas" w:eastAsia="宋体" w:hAnsi="Consolas" w:cs="宋体"/>
          <w:color w:val="A626A4"/>
          <w:kern w:val="0"/>
        </w:rPr>
        <w:t>let</w:t>
      </w:r>
      <w:r w:rsidRPr="00040257">
        <w:rPr>
          <w:rFonts w:ascii="Consolas" w:eastAsia="宋体" w:hAnsi="Consolas" w:cs="宋体"/>
          <w:color w:val="5C5C5C"/>
          <w:kern w:val="0"/>
        </w:rPr>
        <w:t> cla_list2=F_CC F_CLOAN F_FUND F_HLOAN F_MOBILE F_PAYROLL F_STAFF F_TEL F_VIP F_WEB F_YJL F_YLJ CHANNEL_PRE GENDER;</w:t>
      </w:r>
    </w:p>
    <w:p w14:paraId="7F6D3C12" w14:textId="77777777" w:rsidR="00040257" w:rsidRPr="002D1B94" w:rsidRDefault="00040257" w:rsidP="00040257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 w:rsidRPr="002D1B94">
        <w:rPr>
          <w:rFonts w:hint="eastAsia"/>
          <w:bCs/>
          <w:sz w:val="24"/>
          <w:szCs w:val="24"/>
        </w:rPr>
        <w:t>逐步回归方法进一步压缩变量</w:t>
      </w:r>
    </w:p>
    <w:p w14:paraId="15B1EBC7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 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多方法组合对比筛选变量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*/</w:t>
      </w:r>
    </w:p>
    <w:p w14:paraId="65AEF1F4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相关分析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corr*/</w:t>
      </w:r>
    </w:p>
    <w:p w14:paraId="0385147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*target--&amp;var_list2;</w:t>
      </w:r>
    </w:p>
    <w:p w14:paraId="236F694F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proc corr </w:t>
      </w:r>
      <w:r w:rsidRPr="00040257">
        <w:rPr>
          <w:rFonts w:ascii="Consolas" w:eastAsia="宋体" w:hAnsi="Consolas" w:cs="宋体"/>
          <w:color w:val="A626A4"/>
          <w:kern w:val="0"/>
        </w:rPr>
        <w:t>data</w:t>
      </w:r>
      <w:r w:rsidRPr="00040257">
        <w:rPr>
          <w:rFonts w:ascii="Consolas" w:eastAsia="宋体" w:hAnsi="Consolas" w:cs="宋体"/>
          <w:color w:val="5C5C5C"/>
          <w:kern w:val="0"/>
        </w:rPr>
        <w:t>=train_std spearman;</w:t>
      </w:r>
    </w:p>
    <w:p w14:paraId="0427BF23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</w:t>
      </w:r>
      <w:r w:rsidRPr="00040257">
        <w:rPr>
          <w:rFonts w:ascii="Consolas" w:eastAsia="宋体" w:hAnsi="Consolas" w:cs="宋体"/>
          <w:color w:val="A626A4"/>
          <w:kern w:val="0"/>
        </w:rPr>
        <w:t>var</w:t>
      </w:r>
      <w:r w:rsidRPr="00040257">
        <w:rPr>
          <w:rFonts w:ascii="Consolas" w:eastAsia="宋体" w:hAnsi="Consolas" w:cs="宋体"/>
          <w:color w:val="5C5C5C"/>
          <w:kern w:val="0"/>
        </w:rPr>
        <w:t> target; </w:t>
      </w:r>
    </w:p>
    <w:p w14:paraId="03DC677A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  with &amp;var_list2;</w:t>
      </w:r>
    </w:p>
    <w:p w14:paraId="397A6AE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run;</w:t>
      </w:r>
    </w:p>
    <w:p w14:paraId="28648AAC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*target--&amp;cla_list2;</w:t>
      </w:r>
    </w:p>
    <w:p w14:paraId="34289F09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proc freq </w:t>
      </w:r>
      <w:r w:rsidRPr="00040257">
        <w:rPr>
          <w:rFonts w:ascii="Consolas" w:eastAsia="宋体" w:hAnsi="Consolas" w:cs="宋体"/>
          <w:color w:val="A626A4"/>
          <w:kern w:val="0"/>
        </w:rPr>
        <w:t>data</w:t>
      </w:r>
      <w:r w:rsidRPr="00040257">
        <w:rPr>
          <w:rFonts w:ascii="Consolas" w:eastAsia="宋体" w:hAnsi="Consolas" w:cs="宋体"/>
          <w:color w:val="5C5C5C"/>
          <w:kern w:val="0"/>
        </w:rPr>
        <w:t>=train_std;</w:t>
      </w:r>
    </w:p>
    <w:p w14:paraId="1569D8BD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table (&amp;cla_list2)*target</w:t>
      </w:r>
    </w:p>
    <w:p w14:paraId="18AC948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      /chisq nocol nopercent;</w:t>
      </w:r>
    </w:p>
    <w:p w14:paraId="2FCB4FB8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run;</w:t>
      </w:r>
    </w:p>
    <w:p w14:paraId="25BE1AAA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0911B6EA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逐步回归法筛选变量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7A2E99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proc logistic </w:t>
      </w:r>
      <w:r w:rsidRPr="00040257">
        <w:rPr>
          <w:rFonts w:ascii="Consolas" w:eastAsia="宋体" w:hAnsi="Consolas" w:cs="宋体"/>
          <w:color w:val="A626A4"/>
          <w:kern w:val="0"/>
        </w:rPr>
        <w:t>data</w:t>
      </w:r>
      <w:r w:rsidRPr="00040257">
        <w:rPr>
          <w:rFonts w:ascii="Consolas" w:eastAsia="宋体" w:hAnsi="Consolas" w:cs="宋体"/>
          <w:color w:val="5C5C5C"/>
          <w:kern w:val="0"/>
        </w:rPr>
        <w:t>=train_std descending namelen=</w:t>
      </w:r>
      <w:r w:rsidRPr="00040257">
        <w:rPr>
          <w:rFonts w:ascii="Consolas" w:eastAsia="宋体" w:hAnsi="Consolas" w:cs="宋体"/>
          <w:color w:val="986801"/>
          <w:kern w:val="0"/>
        </w:rPr>
        <w:t>50</w:t>
      </w:r>
      <w:r w:rsidRPr="00040257">
        <w:rPr>
          <w:rFonts w:ascii="Consolas" w:eastAsia="宋体" w:hAnsi="Consolas" w:cs="宋体"/>
          <w:color w:val="5C5C5C"/>
          <w:kern w:val="0"/>
        </w:rPr>
        <w:t>;</w:t>
      </w:r>
    </w:p>
    <w:p w14:paraId="0FE89470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   model target(event=</w:t>
      </w:r>
      <w:r w:rsidRPr="00040257">
        <w:rPr>
          <w:rFonts w:ascii="Consolas" w:eastAsia="宋体" w:hAnsi="Consolas" w:cs="宋体"/>
          <w:color w:val="50A14F"/>
          <w:kern w:val="0"/>
        </w:rPr>
        <w:t>'1'</w:t>
      </w:r>
      <w:r w:rsidRPr="00040257">
        <w:rPr>
          <w:rFonts w:ascii="Consolas" w:eastAsia="宋体" w:hAnsi="Consolas" w:cs="宋体"/>
          <w:color w:val="5C5C5C"/>
          <w:kern w:val="0"/>
        </w:rPr>
        <w:t>)=&amp;var_list2 &amp;cla_list2</w:t>
      </w:r>
    </w:p>
    <w:p w14:paraId="689337D8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/selection=stepwise </w:t>
      </w:r>
    </w:p>
    <w:p w14:paraId="72D24B48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sls=</w:t>
      </w:r>
      <w:r w:rsidRPr="00040257">
        <w:rPr>
          <w:rFonts w:ascii="Consolas" w:eastAsia="宋体" w:hAnsi="Consolas" w:cs="宋体"/>
          <w:color w:val="986801"/>
          <w:kern w:val="0"/>
        </w:rPr>
        <w:t>0.05</w:t>
      </w:r>
      <w:r w:rsidRPr="00040257">
        <w:rPr>
          <w:rFonts w:ascii="Consolas" w:eastAsia="宋体" w:hAnsi="Consolas" w:cs="宋体"/>
          <w:color w:val="5C5C5C"/>
          <w:kern w:val="0"/>
        </w:rPr>
        <w:t>  sle=</w:t>
      </w:r>
      <w:r w:rsidRPr="00040257">
        <w:rPr>
          <w:rFonts w:ascii="Consolas" w:eastAsia="宋体" w:hAnsi="Consolas" w:cs="宋体"/>
          <w:color w:val="986801"/>
          <w:kern w:val="0"/>
        </w:rPr>
        <w:t>0.05</w:t>
      </w:r>
    </w:p>
    <w:p w14:paraId="089F05FE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stb  lackfit  parmlabel;</w:t>
      </w:r>
    </w:p>
    <w:p w14:paraId="57B58610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run;</w:t>
      </w:r>
    </w:p>
    <w:p w14:paraId="69E4F4C4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0F8F050F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4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、根据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ROC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曲线各变量解释信息百分比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筛选变量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7CC1BB9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proc logistic </w:t>
      </w:r>
      <w:r w:rsidRPr="00040257">
        <w:rPr>
          <w:rFonts w:ascii="Consolas" w:eastAsia="宋体" w:hAnsi="Consolas" w:cs="宋体"/>
          <w:color w:val="A626A4"/>
          <w:kern w:val="0"/>
        </w:rPr>
        <w:t>data</w:t>
      </w:r>
      <w:r w:rsidRPr="00040257">
        <w:rPr>
          <w:rFonts w:ascii="Consolas" w:eastAsia="宋体" w:hAnsi="Consolas" w:cs="宋体"/>
          <w:color w:val="5C5C5C"/>
          <w:kern w:val="0"/>
        </w:rPr>
        <w:t>=train_std plots=roc;</w:t>
      </w:r>
    </w:p>
    <w:p w14:paraId="2F471B20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  </w:t>
      </w:r>
      <w:r w:rsidRPr="00040257">
        <w:rPr>
          <w:rFonts w:ascii="Consolas" w:eastAsia="宋体" w:hAnsi="Consolas" w:cs="宋体"/>
          <w:color w:val="A626A4"/>
          <w:kern w:val="0"/>
        </w:rPr>
        <w:t>class</w:t>
      </w:r>
      <w:r w:rsidRPr="00040257">
        <w:rPr>
          <w:rFonts w:ascii="Consolas" w:eastAsia="宋体" w:hAnsi="Consolas" w:cs="宋体"/>
          <w:color w:val="5C5C5C"/>
          <w:kern w:val="0"/>
        </w:rPr>
        <w:t> &amp;</w:t>
      </w:r>
      <w:r w:rsidRPr="00040257">
        <w:rPr>
          <w:rFonts w:ascii="Consolas" w:eastAsia="宋体" w:hAnsi="Consolas" w:cs="宋体"/>
          <w:color w:val="C18401"/>
          <w:kern w:val="0"/>
        </w:rPr>
        <w:t>cla_list2</w:t>
      </w:r>
      <w:r w:rsidRPr="00040257">
        <w:rPr>
          <w:rFonts w:ascii="Consolas" w:eastAsia="宋体" w:hAnsi="Consolas" w:cs="宋体"/>
          <w:color w:val="5C5C5C"/>
          <w:kern w:val="0"/>
        </w:rPr>
        <w:t>;</w:t>
      </w:r>
    </w:p>
    <w:p w14:paraId="55E8712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model target(event=</w:t>
      </w:r>
      <w:r w:rsidRPr="00040257">
        <w:rPr>
          <w:rFonts w:ascii="Consolas" w:eastAsia="宋体" w:hAnsi="Consolas" w:cs="宋体"/>
          <w:color w:val="50A14F"/>
          <w:kern w:val="0"/>
        </w:rPr>
        <w:t>'1'</w:t>
      </w:r>
      <w:r w:rsidRPr="00040257">
        <w:rPr>
          <w:rFonts w:ascii="Consolas" w:eastAsia="宋体" w:hAnsi="Consolas" w:cs="宋体"/>
          <w:color w:val="5C5C5C"/>
          <w:kern w:val="0"/>
        </w:rPr>
        <w:t>)=&amp;var_list2 &amp;cla_list2/ctable;</w:t>
      </w:r>
    </w:p>
    <w:p w14:paraId="514A5098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  ROC  </w:t>
      </w:r>
      <w:r w:rsidRPr="00040257">
        <w:rPr>
          <w:rFonts w:ascii="Consolas" w:eastAsia="宋体" w:hAnsi="Consolas" w:cs="宋体"/>
          <w:color w:val="50A14F"/>
          <w:kern w:val="0"/>
        </w:rPr>
        <w:t>"FIX_6"</w:t>
      </w:r>
      <w:r w:rsidRPr="00040257">
        <w:rPr>
          <w:rFonts w:ascii="Consolas" w:eastAsia="宋体" w:hAnsi="Consolas" w:cs="宋体"/>
          <w:color w:val="5C5C5C"/>
          <w:kern w:val="0"/>
        </w:rPr>
        <w:t>         FIX_6;</w:t>
      </w:r>
    </w:p>
    <w:p w14:paraId="2B02A61F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lastRenderedPageBreak/>
        <w:t> ROC  </w:t>
      </w:r>
      <w:r w:rsidRPr="00040257">
        <w:rPr>
          <w:rFonts w:ascii="Consolas" w:eastAsia="宋体" w:hAnsi="Consolas" w:cs="宋体"/>
          <w:color w:val="50A14F"/>
          <w:kern w:val="0"/>
        </w:rPr>
        <w:t>"FINACE_6"</w:t>
      </w:r>
      <w:r w:rsidRPr="00040257">
        <w:rPr>
          <w:rFonts w:ascii="Consolas" w:eastAsia="宋体" w:hAnsi="Consolas" w:cs="宋体"/>
          <w:color w:val="5C5C5C"/>
          <w:kern w:val="0"/>
        </w:rPr>
        <w:t>      FINACE_6;</w:t>
      </w:r>
    </w:p>
    <w:p w14:paraId="6017C019" w14:textId="186AEF9B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>
        <w:rPr>
          <w:rFonts w:ascii="Consolas" w:eastAsia="宋体" w:hAnsi="Consolas" w:cs="宋体" w:hint="eastAsia"/>
          <w:color w:val="5C5C5C"/>
          <w:kern w:val="0"/>
        </w:rPr>
        <w:t xml:space="preserve"> </w:t>
      </w:r>
      <w:r w:rsidRPr="00040257">
        <w:rPr>
          <w:rFonts w:ascii="Consolas" w:eastAsia="宋体" w:hAnsi="Consolas" w:cs="宋体" w:hint="eastAsia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…</w:t>
      </w:r>
      <w:r w:rsidRPr="00040257">
        <w:rPr>
          <w:rFonts w:ascii="Consolas" w:eastAsia="宋体" w:hAnsi="Consolas" w:cs="宋体" w:hint="eastAsia"/>
          <w:i/>
          <w:iCs/>
          <w:color w:val="A0A1A7"/>
          <w:kern w:val="0"/>
        </w:rPr>
        <w:t>*/</w:t>
      </w:r>
    </w:p>
    <w:p w14:paraId="0A316F7A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ROC  </w:t>
      </w:r>
      <w:r w:rsidRPr="00040257">
        <w:rPr>
          <w:rFonts w:ascii="Consolas" w:eastAsia="宋体" w:hAnsi="Consolas" w:cs="宋体"/>
          <w:color w:val="50A14F"/>
          <w:kern w:val="0"/>
        </w:rPr>
        <w:t>"CHANNEL_PRE"</w:t>
      </w:r>
      <w:r w:rsidRPr="00040257">
        <w:rPr>
          <w:rFonts w:ascii="Consolas" w:eastAsia="宋体" w:hAnsi="Consolas" w:cs="宋体"/>
          <w:color w:val="5C5C5C"/>
          <w:kern w:val="0"/>
        </w:rPr>
        <w:t>   CHANNEL_PRE;</w:t>
      </w:r>
    </w:p>
    <w:p w14:paraId="258E607B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ROC  </w:t>
      </w:r>
      <w:r w:rsidRPr="00040257">
        <w:rPr>
          <w:rFonts w:ascii="Consolas" w:eastAsia="宋体" w:hAnsi="Consolas" w:cs="宋体"/>
          <w:color w:val="50A14F"/>
          <w:kern w:val="0"/>
        </w:rPr>
        <w:t>"GENDER"</w:t>
      </w:r>
      <w:r w:rsidRPr="00040257">
        <w:rPr>
          <w:rFonts w:ascii="Consolas" w:eastAsia="宋体" w:hAnsi="Consolas" w:cs="宋体"/>
          <w:color w:val="5C5C5C"/>
          <w:kern w:val="0"/>
        </w:rPr>
        <w:t>        GENDER;</w:t>
      </w:r>
    </w:p>
    <w:p w14:paraId="62181B42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run;</w:t>
      </w:r>
    </w:p>
    <w:p w14:paraId="51DAA53E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</w:p>
    <w:p w14:paraId="4C021570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根据以上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相关系数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逐步回归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 ROC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这三种筛选结果对比选出共同认为重要的变量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, 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对有异议的变量依次放入模型查看模型精度是否有显著变化，有则进，否则剔除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6FD4255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ods graphics on;</w:t>
      </w:r>
    </w:p>
    <w:p w14:paraId="3CE665C9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proc logistic </w:t>
      </w:r>
      <w:r w:rsidRPr="00040257">
        <w:rPr>
          <w:rFonts w:ascii="Consolas" w:eastAsia="宋体" w:hAnsi="Consolas" w:cs="宋体"/>
          <w:color w:val="A626A4"/>
          <w:kern w:val="0"/>
        </w:rPr>
        <w:t>data</w:t>
      </w:r>
      <w:r w:rsidRPr="00040257">
        <w:rPr>
          <w:rFonts w:ascii="Consolas" w:eastAsia="宋体" w:hAnsi="Consolas" w:cs="宋体"/>
          <w:color w:val="5C5C5C"/>
          <w:kern w:val="0"/>
        </w:rPr>
        <w:t>=train_std plots(MAXPOINTS=</w:t>
      </w:r>
      <w:r w:rsidRPr="00040257">
        <w:rPr>
          <w:rFonts w:ascii="Consolas" w:eastAsia="宋体" w:hAnsi="Consolas" w:cs="宋体"/>
          <w:color w:val="986801"/>
          <w:kern w:val="0"/>
        </w:rPr>
        <w:t>5000</w:t>
      </w:r>
      <w:r w:rsidRPr="00040257">
        <w:rPr>
          <w:rFonts w:ascii="Consolas" w:eastAsia="宋体" w:hAnsi="Consolas" w:cs="宋体"/>
          <w:color w:val="5C5C5C"/>
          <w:kern w:val="0"/>
        </w:rPr>
        <w:t>)=roc;</w:t>
      </w:r>
    </w:p>
    <w:p w14:paraId="6DDB9E9E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</w:t>
      </w:r>
      <w:r w:rsidRPr="00040257">
        <w:rPr>
          <w:rFonts w:ascii="Consolas" w:eastAsia="宋体" w:hAnsi="Consolas" w:cs="宋体"/>
          <w:color w:val="A626A4"/>
          <w:kern w:val="0"/>
        </w:rPr>
        <w:t>class</w:t>
      </w:r>
      <w:r w:rsidRPr="00040257">
        <w:rPr>
          <w:rFonts w:ascii="Consolas" w:eastAsia="宋体" w:hAnsi="Consolas" w:cs="宋体"/>
          <w:color w:val="5C5C5C"/>
          <w:kern w:val="0"/>
        </w:rPr>
        <w:t> &amp;</w:t>
      </w:r>
      <w:r w:rsidRPr="00040257">
        <w:rPr>
          <w:rFonts w:ascii="Consolas" w:eastAsia="宋体" w:hAnsi="Consolas" w:cs="宋体"/>
          <w:color w:val="C18401"/>
          <w:kern w:val="0"/>
        </w:rPr>
        <w:t>cla_list2</w:t>
      </w:r>
      <w:r w:rsidRPr="00040257">
        <w:rPr>
          <w:rFonts w:ascii="Consolas" w:eastAsia="宋体" w:hAnsi="Consolas" w:cs="宋体"/>
          <w:color w:val="5C5C5C"/>
          <w:kern w:val="0"/>
        </w:rPr>
        <w:t>;</w:t>
      </w:r>
    </w:p>
    <w:p w14:paraId="1D6101FF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  model target(event=</w:t>
      </w:r>
      <w:r w:rsidRPr="00040257">
        <w:rPr>
          <w:rFonts w:ascii="Consolas" w:eastAsia="宋体" w:hAnsi="Consolas" w:cs="宋体"/>
          <w:color w:val="50A14F"/>
          <w:kern w:val="0"/>
        </w:rPr>
        <w:t>'1'</w:t>
      </w:r>
      <w:r w:rsidRPr="00040257">
        <w:rPr>
          <w:rFonts w:ascii="Consolas" w:eastAsia="宋体" w:hAnsi="Consolas" w:cs="宋体"/>
          <w:color w:val="5C5C5C"/>
          <w:kern w:val="0"/>
        </w:rPr>
        <w:t>)=&amp;var1;</w:t>
      </w:r>
    </w:p>
    <w:p w14:paraId="2D964B03" w14:textId="77777777" w:rsidR="00040257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run;</w:t>
      </w:r>
    </w:p>
    <w:p w14:paraId="756E52ED" w14:textId="7581D669" w:rsidR="002D1B94" w:rsidRPr="00040257" w:rsidRDefault="00040257" w:rsidP="00040257">
      <w:pPr>
        <w:widowControl/>
        <w:numPr>
          <w:ilvl w:val="0"/>
          <w:numId w:val="29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ods graphics off;</w:t>
      </w:r>
    </w:p>
    <w:p w14:paraId="039E0FF8" w14:textId="03D4A69D" w:rsidR="002D1B94" w:rsidRDefault="002D1B94" w:rsidP="002D1B94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2D1B94">
        <w:rPr>
          <w:rFonts w:hint="eastAsia"/>
          <w:bCs/>
          <w:sz w:val="24"/>
          <w:szCs w:val="24"/>
        </w:rPr>
        <w:t>变量逐一进入模型方程，在引入变量时利用残差平方，当方程加入了该变量后，一旦该变量对残差的变化不显著时即可删除该变量，如此下去，逐一删除变量。</w:t>
      </w:r>
    </w:p>
    <w:p w14:paraId="34E243BA" w14:textId="0EB31850" w:rsidR="00FE52AD" w:rsidRPr="00610373" w:rsidRDefault="00040257" w:rsidP="00040257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剩余影响显著的变量有</w:t>
      </w:r>
      <w:r>
        <w:rPr>
          <w:rFonts w:hint="eastAsia"/>
          <w:bCs/>
          <w:sz w:val="24"/>
          <w:szCs w:val="24"/>
        </w:rPr>
        <w:t>AUM_6 AGE GAP_FIANCE_6 CHANNEL_PRE F_WEB DOB GENDER</w:t>
      </w:r>
    </w:p>
    <w:p w14:paraId="4EF30249" w14:textId="1BAA1A0F" w:rsidR="00E939B3" w:rsidRPr="00473FAE" w:rsidRDefault="003950F7" w:rsidP="00473FAE">
      <w:pPr>
        <w:pStyle w:val="5"/>
        <w:spacing w:line="288" w:lineRule="auto"/>
        <w:ind w:leftChars="0" w:left="0"/>
        <w:rPr>
          <w:rFonts w:ascii="黑体"/>
          <w:szCs w:val="28"/>
        </w:rPr>
      </w:pPr>
      <w:bookmarkStart w:id="14" w:name="_Toc14334"/>
      <w:r w:rsidRPr="00473FAE">
        <w:rPr>
          <w:rFonts w:ascii="黑体" w:hint="eastAsia"/>
          <w:szCs w:val="28"/>
        </w:rPr>
        <w:t>3.</w:t>
      </w:r>
      <w:r w:rsidR="00473FAE" w:rsidRPr="00473FAE">
        <w:rPr>
          <w:rFonts w:ascii="黑体" w:hint="eastAsia"/>
          <w:szCs w:val="28"/>
        </w:rPr>
        <w:t>3</w:t>
      </w:r>
      <w:r w:rsidRPr="00473FAE">
        <w:rPr>
          <w:rFonts w:ascii="黑体" w:hint="eastAsia"/>
          <w:szCs w:val="28"/>
        </w:rPr>
        <w:t xml:space="preserve"> </w:t>
      </w:r>
      <w:bookmarkEnd w:id="14"/>
      <w:r w:rsidR="00040257" w:rsidRPr="00473FAE">
        <w:rPr>
          <w:rFonts w:ascii="黑体" w:hint="eastAsia"/>
          <w:szCs w:val="28"/>
        </w:rPr>
        <w:t>建立模型</w:t>
      </w:r>
    </w:p>
    <w:p w14:paraId="3397658D" w14:textId="1B40F5E6" w:rsidR="00E939B3" w:rsidRDefault="00040257" w:rsidP="00040257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定义最终模型使用的</w:t>
      </w:r>
      <w:r>
        <w:rPr>
          <w:rFonts w:hint="eastAsia"/>
          <w:bCs/>
          <w:sz w:val="24"/>
          <w:szCs w:val="24"/>
        </w:rPr>
        <w:t>7</w:t>
      </w:r>
      <w:r>
        <w:rPr>
          <w:rFonts w:hint="eastAsia"/>
          <w:bCs/>
          <w:sz w:val="24"/>
          <w:szCs w:val="24"/>
        </w:rPr>
        <w:t>个变量</w:t>
      </w:r>
    </w:p>
    <w:p w14:paraId="117E27DE" w14:textId="77777777" w:rsidR="00040257" w:rsidRPr="00040257" w:rsidRDefault="00040257" w:rsidP="00040257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精度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80.74%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，确定最终模型中的变量为</w:t>
      </w:r>
      <w:r w:rsidRPr="00040257">
        <w:rPr>
          <w:rFonts w:ascii="Consolas" w:eastAsia="宋体" w:hAnsi="Consolas" w:cs="宋体"/>
          <w:i/>
          <w:iCs/>
          <w:color w:val="A0A1A7"/>
          <w:kern w:val="0"/>
        </w:rPr>
        <w:t>: 7*/</w:t>
      </w:r>
    </w:p>
    <w:p w14:paraId="2FCC26B9" w14:textId="77777777" w:rsidR="00040257" w:rsidRPr="00040257" w:rsidRDefault="00040257" w:rsidP="00040257">
      <w:pPr>
        <w:widowControl/>
        <w:numPr>
          <w:ilvl w:val="0"/>
          <w:numId w:val="30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40257">
        <w:rPr>
          <w:rFonts w:ascii="Consolas" w:eastAsia="宋体" w:hAnsi="Consolas" w:cs="宋体"/>
          <w:color w:val="5C5C5C"/>
          <w:kern w:val="0"/>
        </w:rPr>
        <w:t>%</w:t>
      </w:r>
      <w:r w:rsidRPr="00040257">
        <w:rPr>
          <w:rFonts w:ascii="Consolas" w:eastAsia="宋体" w:hAnsi="Consolas" w:cs="宋体"/>
          <w:color w:val="A626A4"/>
          <w:kern w:val="0"/>
        </w:rPr>
        <w:t>let</w:t>
      </w:r>
      <w:r w:rsidRPr="00040257">
        <w:rPr>
          <w:rFonts w:ascii="Consolas" w:eastAsia="宋体" w:hAnsi="Consolas" w:cs="宋体"/>
          <w:color w:val="5C5C5C"/>
          <w:kern w:val="0"/>
        </w:rPr>
        <w:t> var2=AUM_6  CHANNEL_PRE  AGE  GAP_FIANCE_6  F_WEB  DOB  GENDER; </w:t>
      </w:r>
    </w:p>
    <w:p w14:paraId="21B33DBC" w14:textId="2CFE5BA5" w:rsidR="00040257" w:rsidRDefault="00040257" w:rsidP="00040257">
      <w:pPr>
        <w:spacing w:line="288" w:lineRule="auto"/>
        <w:ind w:leftChars="270" w:left="567" w:firstLineChars="200" w:firstLine="48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训练模型</w:t>
      </w:r>
    </w:p>
    <w:p w14:paraId="6F2E41A0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ods graphics </w:t>
      </w:r>
      <w:r w:rsidRPr="000570D5">
        <w:rPr>
          <w:rFonts w:ascii="Consolas" w:eastAsia="宋体" w:hAnsi="Consolas" w:cs="宋体"/>
          <w:color w:val="A626A4"/>
          <w:kern w:val="0"/>
        </w:rPr>
        <w:t>on</w:t>
      </w:r>
      <w:r w:rsidRPr="000570D5">
        <w:rPr>
          <w:rFonts w:ascii="Consolas" w:eastAsia="宋体" w:hAnsi="Consolas" w:cs="宋体"/>
          <w:color w:val="5C5C5C"/>
          <w:kern w:val="0"/>
        </w:rPr>
        <w:t>;</w:t>
      </w:r>
    </w:p>
    <w:p w14:paraId="5C98893D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使用训练集（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train_std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）建立逻辑回归模型，并输出模型至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fin_model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。同时绘制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ROC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曲线以进行模型诊断，其中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CHANNEL_PRE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、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F_WEB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、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GENDER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为分类变量，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&amp;var2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为待确定的连续或分类预测变量列表。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pprob=0.33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表示设定概率阈值为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0.33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，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ctable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生成列联表。同时，对训练集进行打分，输出到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train_score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数据集中。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62D5DB93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proc logistic data=train_std outmodel=fin_model </w:t>
      </w:r>
      <w:r w:rsidRPr="000570D5">
        <w:rPr>
          <w:rFonts w:ascii="Consolas" w:eastAsia="宋体" w:hAnsi="Consolas" w:cs="宋体"/>
          <w:color w:val="4078F2"/>
          <w:kern w:val="0"/>
        </w:rPr>
        <w:t>plots</w:t>
      </w:r>
      <w:r w:rsidRPr="000570D5">
        <w:rPr>
          <w:rFonts w:ascii="Consolas" w:eastAsia="宋体" w:hAnsi="Consolas" w:cs="宋体"/>
          <w:color w:val="5C5C5C"/>
          <w:kern w:val="0"/>
        </w:rPr>
        <w:t>(MAXPOINTS=</w:t>
      </w:r>
      <w:r w:rsidRPr="000570D5">
        <w:rPr>
          <w:rFonts w:ascii="Consolas" w:eastAsia="宋体" w:hAnsi="Consolas" w:cs="宋体"/>
          <w:color w:val="986801"/>
          <w:kern w:val="0"/>
        </w:rPr>
        <w:t>5000</w:t>
      </w:r>
      <w:r w:rsidRPr="000570D5">
        <w:rPr>
          <w:rFonts w:ascii="Consolas" w:eastAsia="宋体" w:hAnsi="Consolas" w:cs="宋体"/>
          <w:color w:val="5C5C5C"/>
          <w:kern w:val="0"/>
        </w:rPr>
        <w:t>)=roc;</w:t>
      </w:r>
    </w:p>
    <w:p w14:paraId="41557E41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A626A4"/>
          <w:kern w:val="0"/>
        </w:rPr>
        <w:t>class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CHANNEL_PRE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F_WEB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GENDER</w:t>
      </w:r>
      <w:r w:rsidRPr="000570D5">
        <w:rPr>
          <w:rFonts w:ascii="Consolas" w:eastAsia="宋体" w:hAnsi="Consolas" w:cs="宋体"/>
          <w:color w:val="5C5C5C"/>
          <w:kern w:val="0"/>
        </w:rPr>
        <w:t>;</w:t>
      </w:r>
    </w:p>
    <w:p w14:paraId="07D95404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model </w:t>
      </w:r>
      <w:r w:rsidRPr="000570D5">
        <w:rPr>
          <w:rFonts w:ascii="Consolas" w:eastAsia="宋体" w:hAnsi="Consolas" w:cs="宋体"/>
          <w:color w:val="4078F2"/>
          <w:kern w:val="0"/>
        </w:rPr>
        <w:t>target</w:t>
      </w:r>
      <w:r w:rsidRPr="000570D5">
        <w:rPr>
          <w:rFonts w:ascii="Consolas" w:eastAsia="宋体" w:hAnsi="Consolas" w:cs="宋体"/>
          <w:color w:val="5C5C5C"/>
          <w:kern w:val="0"/>
        </w:rPr>
        <w:t>(</w:t>
      </w:r>
      <w:r w:rsidRPr="000570D5">
        <w:rPr>
          <w:rFonts w:ascii="Consolas" w:eastAsia="宋体" w:hAnsi="Consolas" w:cs="宋体"/>
          <w:color w:val="A626A4"/>
          <w:kern w:val="0"/>
        </w:rPr>
        <w:t>event</w:t>
      </w:r>
      <w:r w:rsidRPr="000570D5">
        <w:rPr>
          <w:rFonts w:ascii="Consolas" w:eastAsia="宋体" w:hAnsi="Consolas" w:cs="宋体"/>
          <w:color w:val="5C5C5C"/>
          <w:kern w:val="0"/>
        </w:rPr>
        <w:t>=</w:t>
      </w:r>
      <w:r w:rsidRPr="000570D5">
        <w:rPr>
          <w:rFonts w:ascii="Consolas" w:eastAsia="宋体" w:hAnsi="Consolas" w:cs="宋体"/>
          <w:color w:val="50A14F"/>
          <w:kern w:val="0"/>
        </w:rPr>
        <w:t>'1'</w:t>
      </w:r>
      <w:r w:rsidRPr="000570D5">
        <w:rPr>
          <w:rFonts w:ascii="Consolas" w:eastAsia="宋体" w:hAnsi="Consolas" w:cs="宋体"/>
          <w:color w:val="5C5C5C"/>
          <w:kern w:val="0"/>
        </w:rPr>
        <w:t>)=&amp;var2 / pprob=</w:t>
      </w:r>
      <w:r w:rsidRPr="000570D5">
        <w:rPr>
          <w:rFonts w:ascii="Consolas" w:eastAsia="宋体" w:hAnsi="Consolas" w:cs="宋体"/>
          <w:color w:val="986801"/>
          <w:kern w:val="0"/>
        </w:rPr>
        <w:t>0.33</w:t>
      </w:r>
      <w:r w:rsidRPr="000570D5">
        <w:rPr>
          <w:rFonts w:ascii="Consolas" w:eastAsia="宋体" w:hAnsi="Consolas" w:cs="宋体"/>
          <w:color w:val="5C5C5C"/>
          <w:kern w:val="0"/>
        </w:rPr>
        <w:t> ctable;</w:t>
      </w:r>
    </w:p>
    <w:p w14:paraId="3778CD1C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score </w:t>
      </w:r>
      <w:r w:rsidRPr="000570D5">
        <w:rPr>
          <w:rFonts w:ascii="Consolas" w:eastAsia="宋体" w:hAnsi="Consolas" w:cs="宋体"/>
          <w:color w:val="A626A4"/>
          <w:kern w:val="0"/>
        </w:rPr>
        <w:t>out</w:t>
      </w:r>
      <w:r w:rsidRPr="000570D5">
        <w:rPr>
          <w:rFonts w:ascii="Consolas" w:eastAsia="宋体" w:hAnsi="Consolas" w:cs="宋体"/>
          <w:color w:val="5C5C5C"/>
          <w:kern w:val="0"/>
        </w:rPr>
        <w:t>=train_score;</w:t>
      </w:r>
    </w:p>
    <w:p w14:paraId="306172BB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run;</w:t>
      </w:r>
    </w:p>
    <w:p w14:paraId="257B3552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类似地，用验证集（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valid_std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）运行逻辑回归过程，但不进行模型训练，仅用于生成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ROC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曲线以进一步验证模型性能。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2B945E9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proc logistic data=valid_std </w:t>
      </w:r>
      <w:r w:rsidRPr="000570D5">
        <w:rPr>
          <w:rFonts w:ascii="Consolas" w:eastAsia="宋体" w:hAnsi="Consolas" w:cs="宋体"/>
          <w:color w:val="4078F2"/>
          <w:kern w:val="0"/>
        </w:rPr>
        <w:t>plots</w:t>
      </w:r>
      <w:r w:rsidRPr="000570D5">
        <w:rPr>
          <w:rFonts w:ascii="Consolas" w:eastAsia="宋体" w:hAnsi="Consolas" w:cs="宋体"/>
          <w:color w:val="5C5C5C"/>
          <w:kern w:val="0"/>
        </w:rPr>
        <w:t>(MAXPOINTS=</w:t>
      </w:r>
      <w:r w:rsidRPr="000570D5">
        <w:rPr>
          <w:rFonts w:ascii="Consolas" w:eastAsia="宋体" w:hAnsi="Consolas" w:cs="宋体"/>
          <w:color w:val="986801"/>
          <w:kern w:val="0"/>
        </w:rPr>
        <w:t>5000</w:t>
      </w:r>
      <w:r w:rsidRPr="000570D5">
        <w:rPr>
          <w:rFonts w:ascii="Consolas" w:eastAsia="宋体" w:hAnsi="Consolas" w:cs="宋体"/>
          <w:color w:val="5C5C5C"/>
          <w:kern w:val="0"/>
        </w:rPr>
        <w:t>)=roc;</w:t>
      </w:r>
    </w:p>
    <w:p w14:paraId="18BBBB30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   </w:t>
      </w:r>
      <w:r w:rsidRPr="000570D5">
        <w:rPr>
          <w:rFonts w:ascii="Consolas" w:eastAsia="宋体" w:hAnsi="Consolas" w:cs="宋体"/>
          <w:color w:val="A626A4"/>
          <w:kern w:val="0"/>
        </w:rPr>
        <w:t>class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CHANNEL_PRE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F_WEB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GENDER</w:t>
      </w:r>
      <w:r w:rsidRPr="000570D5">
        <w:rPr>
          <w:rFonts w:ascii="Consolas" w:eastAsia="宋体" w:hAnsi="Consolas" w:cs="宋体"/>
          <w:color w:val="5C5C5C"/>
          <w:kern w:val="0"/>
        </w:rPr>
        <w:t>;</w:t>
      </w:r>
    </w:p>
    <w:p w14:paraId="7508D51D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model </w:t>
      </w:r>
      <w:r w:rsidRPr="000570D5">
        <w:rPr>
          <w:rFonts w:ascii="Consolas" w:eastAsia="宋体" w:hAnsi="Consolas" w:cs="宋体"/>
          <w:color w:val="4078F2"/>
          <w:kern w:val="0"/>
        </w:rPr>
        <w:t>target</w:t>
      </w:r>
      <w:r w:rsidRPr="000570D5">
        <w:rPr>
          <w:rFonts w:ascii="Consolas" w:eastAsia="宋体" w:hAnsi="Consolas" w:cs="宋体"/>
          <w:color w:val="5C5C5C"/>
          <w:kern w:val="0"/>
        </w:rPr>
        <w:t>(</w:t>
      </w:r>
      <w:r w:rsidRPr="000570D5">
        <w:rPr>
          <w:rFonts w:ascii="Consolas" w:eastAsia="宋体" w:hAnsi="Consolas" w:cs="宋体"/>
          <w:color w:val="A626A4"/>
          <w:kern w:val="0"/>
        </w:rPr>
        <w:t>event</w:t>
      </w:r>
      <w:r w:rsidRPr="000570D5">
        <w:rPr>
          <w:rFonts w:ascii="Consolas" w:eastAsia="宋体" w:hAnsi="Consolas" w:cs="宋体"/>
          <w:color w:val="5C5C5C"/>
          <w:kern w:val="0"/>
        </w:rPr>
        <w:t>=</w:t>
      </w:r>
      <w:r w:rsidRPr="000570D5">
        <w:rPr>
          <w:rFonts w:ascii="Consolas" w:eastAsia="宋体" w:hAnsi="Consolas" w:cs="宋体"/>
          <w:color w:val="50A14F"/>
          <w:kern w:val="0"/>
        </w:rPr>
        <w:t>'1'</w:t>
      </w:r>
      <w:r w:rsidRPr="000570D5">
        <w:rPr>
          <w:rFonts w:ascii="Consolas" w:eastAsia="宋体" w:hAnsi="Consolas" w:cs="宋体"/>
          <w:color w:val="5C5C5C"/>
          <w:kern w:val="0"/>
        </w:rPr>
        <w:t>)=&amp;var2;</w:t>
      </w:r>
    </w:p>
    <w:p w14:paraId="6EE49E9C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run;</w:t>
      </w:r>
    </w:p>
    <w:p w14:paraId="53A5C839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ods graphics off;</w:t>
      </w:r>
    </w:p>
    <w:p w14:paraId="19FF0ECC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i/>
          <w:iCs/>
          <w:color w:val="A0A1A7"/>
          <w:kern w:val="0"/>
        </w:rPr>
        <w:lastRenderedPageBreak/>
        <w:t>/*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调用之前训练好的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fin_model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，对验证集（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valid_std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）进行打分，得到预测结果存储在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valid_score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中，设定先验概率为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0.33*/</w:t>
      </w:r>
    </w:p>
    <w:p w14:paraId="68E764A6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proc logistic inmodel=fin_model;</w:t>
      </w:r>
    </w:p>
    <w:p w14:paraId="100D2B85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   score data=valid_std </w:t>
      </w:r>
      <w:r w:rsidRPr="000570D5">
        <w:rPr>
          <w:rFonts w:ascii="Consolas" w:eastAsia="宋体" w:hAnsi="Consolas" w:cs="宋体"/>
          <w:color w:val="A626A4"/>
          <w:kern w:val="0"/>
        </w:rPr>
        <w:t>out</w:t>
      </w:r>
      <w:r w:rsidRPr="000570D5">
        <w:rPr>
          <w:rFonts w:ascii="Consolas" w:eastAsia="宋体" w:hAnsi="Consolas" w:cs="宋体"/>
          <w:color w:val="5C5C5C"/>
          <w:kern w:val="0"/>
        </w:rPr>
        <w:t>=valid_score</w:t>
      </w:r>
    </w:p>
    <w:p w14:paraId="644B406A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 priorevent=</w:t>
      </w:r>
      <w:r w:rsidRPr="000570D5">
        <w:rPr>
          <w:rFonts w:ascii="Consolas" w:eastAsia="宋体" w:hAnsi="Consolas" w:cs="宋体"/>
          <w:color w:val="986801"/>
          <w:kern w:val="0"/>
        </w:rPr>
        <w:t>0.33</w:t>
      </w:r>
      <w:r w:rsidRPr="000570D5">
        <w:rPr>
          <w:rFonts w:ascii="Consolas" w:eastAsia="宋体" w:hAnsi="Consolas" w:cs="宋体"/>
          <w:color w:val="5C5C5C"/>
          <w:kern w:val="0"/>
        </w:rPr>
        <w:t>;</w:t>
      </w:r>
    </w:p>
    <w:p w14:paraId="35F31E11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run;</w:t>
      </w:r>
    </w:p>
    <w:p w14:paraId="4AD539CF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定义宏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f_i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，用于计算训练集和验证集上预测结果（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f_target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）与实际标签（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i_target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）的交叉频数表。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7117868C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%macro </w:t>
      </w:r>
      <w:r w:rsidRPr="000570D5">
        <w:rPr>
          <w:rFonts w:ascii="Consolas" w:eastAsia="宋体" w:hAnsi="Consolas" w:cs="宋体"/>
          <w:color w:val="4078F2"/>
          <w:kern w:val="0"/>
        </w:rPr>
        <w:t>f_i</w:t>
      </w:r>
      <w:r w:rsidRPr="000570D5">
        <w:rPr>
          <w:rFonts w:ascii="Consolas" w:eastAsia="宋体" w:hAnsi="Consolas" w:cs="宋体"/>
          <w:color w:val="5C5C5C"/>
          <w:kern w:val="0"/>
        </w:rPr>
        <w:t>(data);</w:t>
      </w:r>
    </w:p>
    <w:p w14:paraId="2E91AC96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proc freq data=&amp;data;</w:t>
      </w:r>
    </w:p>
    <w:p w14:paraId="2596B68F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  table f_target*i_target;</w:t>
      </w:r>
    </w:p>
    <w:p w14:paraId="21E64B0A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run;</w:t>
      </w:r>
    </w:p>
    <w:p w14:paraId="1AD9963A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%mend;</w:t>
      </w:r>
    </w:p>
    <w:p w14:paraId="2864EF83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%f_i(train_score);</w:t>
      </w:r>
    </w:p>
    <w:p w14:paraId="43453028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%f_i(valid_score);</w:t>
      </w:r>
    </w:p>
    <w:p w14:paraId="505557E1" w14:textId="6B2529DA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="00DF5D9B" w:rsidRPr="00DF5D9B">
        <w:rPr>
          <w:rFonts w:ascii="Consolas" w:eastAsia="宋体" w:hAnsi="Consolas" w:cs="宋体" w:hint="eastAsia"/>
          <w:i/>
          <w:iCs/>
          <w:color w:val="A0A1A7"/>
          <w:kern w:val="0"/>
        </w:rPr>
        <w:t>保存模型根据最大似然估计分析表</w:t>
      </w:r>
      <w:r w:rsidR="00DF5D9B" w:rsidRPr="00DF5D9B">
        <w:rPr>
          <w:rFonts w:ascii="Consolas" w:eastAsia="宋体" w:hAnsi="Consolas" w:cs="宋体" w:hint="eastAsia"/>
          <w:i/>
          <w:iCs/>
          <w:color w:val="A0A1A7"/>
          <w:kern w:val="0"/>
        </w:rPr>
        <w:t xml:space="preserve"> </w:t>
      </w:r>
      <w:r w:rsidR="00DF5D9B" w:rsidRPr="00DF5D9B">
        <w:rPr>
          <w:rFonts w:ascii="Consolas" w:eastAsia="宋体" w:hAnsi="Consolas" w:cs="宋体" w:hint="eastAsia"/>
          <w:i/>
          <w:iCs/>
          <w:color w:val="A0A1A7"/>
          <w:kern w:val="0"/>
        </w:rPr>
        <w:t>确定各变量系数</w:t>
      </w:r>
      <w:r w:rsidR="00DF5D9B" w:rsidRPr="00DF5D9B">
        <w:rPr>
          <w:rFonts w:ascii="Consolas" w:eastAsia="宋体" w:hAnsi="Consolas" w:cs="宋体" w:hint="eastAsia"/>
          <w:i/>
          <w:iCs/>
          <w:color w:val="A0A1A7"/>
          <w:kern w:val="0"/>
        </w:rPr>
        <w:t>,</w:t>
      </w:r>
      <w:r w:rsidR="00DF5D9B" w:rsidRPr="00DF5D9B">
        <w:rPr>
          <w:rFonts w:ascii="Consolas" w:eastAsia="宋体" w:hAnsi="Consolas" w:cs="宋体" w:hint="eastAsia"/>
          <w:i/>
          <w:iCs/>
          <w:color w:val="A0A1A7"/>
          <w:kern w:val="0"/>
        </w:rPr>
        <w:t>将模型具体化</w:t>
      </w:r>
      <w:r w:rsidR="00DF5D9B">
        <w:rPr>
          <w:rFonts w:ascii="Consolas" w:eastAsia="宋体" w:hAnsi="Consolas" w:cs="宋体" w:hint="eastAsia"/>
          <w:i/>
          <w:iCs/>
          <w:color w:val="A0A1A7"/>
          <w:kern w:val="0"/>
        </w:rPr>
        <w:t>。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再次利用训练集（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train_std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）建立逻辑回归模型，并输出至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fin_model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，此步是为了确认模型系数或更新模型。</w:t>
      </w:r>
      <w:r w:rsidRPr="000570D5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75193B69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proc logistic data=train_std outmodel=fin_model;</w:t>
      </w:r>
    </w:p>
    <w:p w14:paraId="640921D4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 </w:t>
      </w:r>
      <w:r w:rsidRPr="000570D5">
        <w:rPr>
          <w:rFonts w:ascii="Consolas" w:eastAsia="宋体" w:hAnsi="Consolas" w:cs="宋体"/>
          <w:color w:val="A626A4"/>
          <w:kern w:val="0"/>
        </w:rPr>
        <w:t>class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CHANNEL_PRE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F_WEB</w:t>
      </w:r>
      <w:r w:rsidRPr="000570D5">
        <w:rPr>
          <w:rFonts w:ascii="Consolas" w:eastAsia="宋体" w:hAnsi="Consolas" w:cs="宋体"/>
          <w:color w:val="5C5C5C"/>
          <w:kern w:val="0"/>
        </w:rPr>
        <w:t> </w:t>
      </w:r>
      <w:r w:rsidRPr="000570D5">
        <w:rPr>
          <w:rFonts w:ascii="Consolas" w:eastAsia="宋体" w:hAnsi="Consolas" w:cs="宋体"/>
          <w:color w:val="4078F2"/>
          <w:kern w:val="0"/>
        </w:rPr>
        <w:t>GENDER</w:t>
      </w:r>
      <w:r w:rsidRPr="000570D5">
        <w:rPr>
          <w:rFonts w:ascii="Consolas" w:eastAsia="宋体" w:hAnsi="Consolas" w:cs="宋体"/>
          <w:color w:val="5C5C5C"/>
          <w:kern w:val="0"/>
        </w:rPr>
        <w:t>;</w:t>
      </w:r>
    </w:p>
    <w:p w14:paraId="4D63B76E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FFFFF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  model </w:t>
      </w:r>
      <w:r w:rsidRPr="000570D5">
        <w:rPr>
          <w:rFonts w:ascii="Consolas" w:eastAsia="宋体" w:hAnsi="Consolas" w:cs="宋体"/>
          <w:color w:val="4078F2"/>
          <w:kern w:val="0"/>
        </w:rPr>
        <w:t>target</w:t>
      </w:r>
      <w:r w:rsidRPr="000570D5">
        <w:rPr>
          <w:rFonts w:ascii="Consolas" w:eastAsia="宋体" w:hAnsi="Consolas" w:cs="宋体"/>
          <w:color w:val="5C5C5C"/>
          <w:kern w:val="0"/>
        </w:rPr>
        <w:t>(</w:t>
      </w:r>
      <w:r w:rsidRPr="000570D5">
        <w:rPr>
          <w:rFonts w:ascii="Consolas" w:eastAsia="宋体" w:hAnsi="Consolas" w:cs="宋体"/>
          <w:color w:val="A626A4"/>
          <w:kern w:val="0"/>
        </w:rPr>
        <w:t>event</w:t>
      </w:r>
      <w:r w:rsidRPr="000570D5">
        <w:rPr>
          <w:rFonts w:ascii="Consolas" w:eastAsia="宋体" w:hAnsi="Consolas" w:cs="宋体"/>
          <w:color w:val="5C5C5C"/>
          <w:kern w:val="0"/>
        </w:rPr>
        <w:t>=</w:t>
      </w:r>
      <w:r w:rsidRPr="000570D5">
        <w:rPr>
          <w:rFonts w:ascii="Consolas" w:eastAsia="宋体" w:hAnsi="Consolas" w:cs="宋体"/>
          <w:color w:val="50A14F"/>
          <w:kern w:val="0"/>
        </w:rPr>
        <w:t>'1'</w:t>
      </w:r>
      <w:r w:rsidRPr="000570D5">
        <w:rPr>
          <w:rFonts w:ascii="Consolas" w:eastAsia="宋体" w:hAnsi="Consolas" w:cs="宋体"/>
          <w:color w:val="5C5C5C"/>
          <w:kern w:val="0"/>
        </w:rPr>
        <w:t>)=&amp;var2;</w:t>
      </w:r>
    </w:p>
    <w:p w14:paraId="0580C2A4" w14:textId="77777777" w:rsidR="000570D5" w:rsidRPr="000570D5" w:rsidRDefault="000570D5" w:rsidP="000570D5">
      <w:pPr>
        <w:widowControl/>
        <w:numPr>
          <w:ilvl w:val="0"/>
          <w:numId w:val="31"/>
        </w:numPr>
        <w:pBdr>
          <w:left w:val="single" w:sz="18" w:space="0" w:color="6CE26C"/>
        </w:pBdr>
        <w:shd w:val="clear" w:color="auto" w:fill="F8F8F8"/>
        <w:spacing w:line="270" w:lineRule="atLeast"/>
        <w:ind w:left="993"/>
        <w:jc w:val="left"/>
        <w:rPr>
          <w:rFonts w:ascii="Consolas" w:eastAsia="宋体" w:hAnsi="Consolas" w:cs="宋体"/>
          <w:color w:val="5C5C5C"/>
          <w:kern w:val="0"/>
        </w:rPr>
      </w:pPr>
      <w:r w:rsidRPr="000570D5">
        <w:rPr>
          <w:rFonts w:ascii="Consolas" w:eastAsia="宋体" w:hAnsi="Consolas" w:cs="宋体"/>
          <w:color w:val="5C5C5C"/>
          <w:kern w:val="0"/>
        </w:rPr>
        <w:t>run;</w:t>
      </w:r>
    </w:p>
    <w:p w14:paraId="2FB76810" w14:textId="0DE87AB0" w:rsidR="000570D5" w:rsidRDefault="000570D5" w:rsidP="00040257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31" w:history="1">
        <w:r w:rsidRPr="000570D5">
          <w:rPr>
            <w:rStyle w:val="af2"/>
            <w:rFonts w:ascii="Comic Sans MS" w:hAnsi="Comic Sans MS"/>
            <w:bCs/>
            <w:sz w:val="24"/>
            <w:szCs w:val="24"/>
          </w:rPr>
          <w:t>3.1.3-1.html</w:t>
        </w:r>
      </w:hyperlink>
    </w:p>
    <w:p w14:paraId="7627ACF2" w14:textId="6E4A33F0" w:rsidR="00040257" w:rsidRDefault="000570D5" w:rsidP="00040257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代码</w:t>
      </w:r>
      <w:r w:rsidRPr="000570D5">
        <w:rPr>
          <w:rFonts w:hint="eastAsia"/>
          <w:bCs/>
          <w:sz w:val="24"/>
          <w:szCs w:val="24"/>
        </w:rPr>
        <w:t>主要</w:t>
      </w:r>
      <w:r>
        <w:rPr>
          <w:rFonts w:hint="eastAsia"/>
          <w:bCs/>
          <w:sz w:val="24"/>
          <w:szCs w:val="24"/>
        </w:rPr>
        <w:t>进行了</w:t>
      </w:r>
      <w:r w:rsidRPr="000570D5">
        <w:rPr>
          <w:rFonts w:hint="eastAsia"/>
          <w:bCs/>
          <w:sz w:val="24"/>
          <w:szCs w:val="24"/>
        </w:rPr>
        <w:t>模型训练、验证、评估以及基于业务需求调整阈值的过程，主要使用了</w:t>
      </w:r>
      <w:r w:rsidRPr="000570D5">
        <w:rPr>
          <w:rFonts w:hint="eastAsia"/>
          <w:bCs/>
          <w:sz w:val="24"/>
          <w:szCs w:val="24"/>
        </w:rPr>
        <w:t>proc logistic</w:t>
      </w:r>
      <w:r w:rsidRPr="000570D5">
        <w:rPr>
          <w:rFonts w:hint="eastAsia"/>
          <w:bCs/>
          <w:sz w:val="24"/>
          <w:szCs w:val="24"/>
        </w:rPr>
        <w:t>过程进行逻辑回归模型构建和评分，以及</w:t>
      </w:r>
      <w:r w:rsidRPr="000570D5">
        <w:rPr>
          <w:rFonts w:hint="eastAsia"/>
          <w:bCs/>
          <w:sz w:val="24"/>
          <w:szCs w:val="24"/>
        </w:rPr>
        <w:t>proc freq</w:t>
      </w:r>
      <w:r w:rsidRPr="000570D5">
        <w:rPr>
          <w:rFonts w:hint="eastAsia"/>
          <w:bCs/>
          <w:sz w:val="24"/>
          <w:szCs w:val="24"/>
        </w:rPr>
        <w:t>过程来比较预测结果与真实标签的吻合度。</w:t>
      </w:r>
    </w:p>
    <w:p w14:paraId="5BFEDF8B" w14:textId="6ACA7C8B" w:rsidR="000570D5" w:rsidRDefault="000570D5" w:rsidP="00040257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模型的回归方程：</w:t>
      </w:r>
    </w:p>
    <w:p w14:paraId="79737790" w14:textId="6D969B79" w:rsidR="00040257" w:rsidRDefault="00473FAE" w:rsidP="00473FAE">
      <w:pPr>
        <w:pStyle w:val="MTDisplayEquation"/>
        <w:jc w:val="center"/>
        <w:outlineLvl w:val="2"/>
      </w:pPr>
      <w:r w:rsidRPr="00473FAE">
        <w:rPr>
          <w:position w:val="-24"/>
        </w:rPr>
        <w:object w:dxaOrig="1020" w:dyaOrig="620" w14:anchorId="34B9051E">
          <v:shape id="_x0000_i1026" type="#_x0000_t75" style="width:50.95pt;height:31pt" o:ole="">
            <v:imagedata r:id="rId32" o:title=""/>
          </v:shape>
          <o:OLEObject Type="Embed" ProgID="Equation.DSMT4" ShapeID="_x0000_i1026" DrawAspect="Content" ObjectID="_1802374063" r:id="rId33"/>
        </w:object>
      </w:r>
    </w:p>
    <w:p w14:paraId="20D138AA" w14:textId="15779F50" w:rsidR="00473FAE" w:rsidRPr="00473FAE" w:rsidRDefault="00473FAE" w:rsidP="00473FAE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473FAE">
        <w:rPr>
          <w:rFonts w:hint="eastAsia"/>
          <w:bCs/>
          <w:sz w:val="24"/>
          <w:szCs w:val="24"/>
        </w:rPr>
        <w:t>其中</w:t>
      </w:r>
    </w:p>
    <w:p w14:paraId="46CB77FD" w14:textId="4FC93718" w:rsidR="00040257" w:rsidRPr="00040257" w:rsidRDefault="00473FAE" w:rsidP="00473FAE">
      <w:pPr>
        <w:spacing w:line="288" w:lineRule="auto"/>
        <w:ind w:leftChars="270" w:left="567"/>
        <w:outlineLvl w:val="2"/>
        <w:rPr>
          <w:bCs/>
          <w:sz w:val="24"/>
          <w:szCs w:val="24"/>
        </w:rPr>
      </w:pPr>
      <w:r w:rsidRPr="00473FAE">
        <w:rPr>
          <w:position w:val="-28"/>
        </w:rPr>
        <w:object w:dxaOrig="8480" w:dyaOrig="680" w14:anchorId="2698B945">
          <v:shape id="_x0000_i1027" type="#_x0000_t75" style="width:424.25pt;height:33.8pt" o:ole="">
            <v:imagedata r:id="rId34" o:title=""/>
          </v:shape>
          <o:OLEObject Type="Embed" ProgID="Equation.DSMT4" ShapeID="_x0000_i1027" DrawAspect="Content" ObjectID="_1802374064" r:id="rId35"/>
        </w:object>
      </w:r>
    </w:p>
    <w:p w14:paraId="02900BC9" w14:textId="4B641AAF" w:rsidR="00E939B3" w:rsidRDefault="00473FAE" w:rsidP="00473FAE">
      <w:pPr>
        <w:spacing w:line="288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注：</w:t>
      </w:r>
      <w:r w:rsidRPr="00473FAE">
        <w:rPr>
          <w:rFonts w:hint="eastAsia"/>
          <w:bCs/>
          <w:sz w:val="24"/>
          <w:szCs w:val="24"/>
        </w:rPr>
        <w:t>先验概率</w:t>
      </w:r>
      <w:r w:rsidRPr="00473FAE">
        <w:rPr>
          <w:rFonts w:hint="eastAsia"/>
          <w:bCs/>
          <w:sz w:val="24"/>
          <w:szCs w:val="24"/>
        </w:rPr>
        <w:t xml:space="preserve"> priorevent </w:t>
      </w:r>
      <w:r w:rsidRPr="00473FAE">
        <w:rPr>
          <w:rFonts w:hint="eastAsia"/>
          <w:bCs/>
          <w:sz w:val="24"/>
          <w:szCs w:val="24"/>
        </w:rPr>
        <w:t>为原始数据集（按均衡比例抽取出的均衡数据集）中事件</w:t>
      </w:r>
      <w:r w:rsidRPr="00473FAE">
        <w:rPr>
          <w:rFonts w:hint="eastAsia"/>
          <w:bCs/>
          <w:sz w:val="24"/>
          <w:szCs w:val="24"/>
        </w:rPr>
        <w:t xml:space="preserve"> target=1 </w:t>
      </w:r>
      <w:r w:rsidRPr="00473FAE">
        <w:rPr>
          <w:rFonts w:hint="eastAsia"/>
          <w:bCs/>
          <w:sz w:val="24"/>
          <w:szCs w:val="24"/>
        </w:rPr>
        <w:t>的占比</w:t>
      </w:r>
      <w:r>
        <w:rPr>
          <w:rFonts w:hint="eastAsia"/>
          <w:bCs/>
          <w:sz w:val="24"/>
          <w:szCs w:val="24"/>
        </w:rPr>
        <w:t>，</w:t>
      </w:r>
      <w:r w:rsidRPr="00473FAE">
        <w:rPr>
          <w:rFonts w:hint="eastAsia"/>
          <w:bCs/>
          <w:sz w:val="24"/>
          <w:szCs w:val="24"/>
        </w:rPr>
        <w:t>可根据具体业务</w:t>
      </w:r>
      <w:r>
        <w:rPr>
          <w:rFonts w:hint="eastAsia"/>
          <w:bCs/>
          <w:sz w:val="24"/>
          <w:szCs w:val="24"/>
        </w:rPr>
        <w:t>、</w:t>
      </w:r>
      <w:r w:rsidRPr="00473FAE">
        <w:rPr>
          <w:rFonts w:hint="eastAsia"/>
          <w:bCs/>
          <w:sz w:val="24"/>
          <w:szCs w:val="24"/>
        </w:rPr>
        <w:t>公司情况</w:t>
      </w:r>
      <w:r>
        <w:rPr>
          <w:rFonts w:hint="eastAsia"/>
          <w:bCs/>
          <w:sz w:val="24"/>
          <w:szCs w:val="24"/>
        </w:rPr>
        <w:t>，</w:t>
      </w:r>
      <w:r w:rsidRPr="00473FAE">
        <w:rPr>
          <w:rFonts w:hint="eastAsia"/>
          <w:bCs/>
          <w:sz w:val="24"/>
          <w:szCs w:val="24"/>
        </w:rPr>
        <w:t>以先验概率为基础调节阈值（这儿的阈值指的是预测结果中</w:t>
      </w:r>
      <w:r w:rsidRPr="00473FAE">
        <w:rPr>
          <w:rFonts w:hint="eastAsia"/>
          <w:bCs/>
          <w:sz w:val="24"/>
          <w:szCs w:val="24"/>
        </w:rPr>
        <w:t xml:space="preserve"> target=1 </w:t>
      </w:r>
      <w:r w:rsidRPr="00473FAE">
        <w:rPr>
          <w:rFonts w:hint="eastAsia"/>
          <w:bCs/>
          <w:sz w:val="24"/>
          <w:szCs w:val="24"/>
        </w:rPr>
        <w:t>的占比）</w:t>
      </w:r>
      <w:r>
        <w:rPr>
          <w:rFonts w:hint="eastAsia"/>
          <w:bCs/>
          <w:sz w:val="24"/>
          <w:szCs w:val="24"/>
        </w:rPr>
        <w:t>，</w:t>
      </w:r>
      <w:r w:rsidRPr="00473FAE">
        <w:rPr>
          <w:rFonts w:hint="eastAsia"/>
          <w:bCs/>
          <w:sz w:val="24"/>
          <w:szCs w:val="24"/>
        </w:rPr>
        <w:t>若需扩大业务</w:t>
      </w:r>
      <w:r w:rsidRPr="00473FAE">
        <w:rPr>
          <w:rFonts w:hint="eastAsia"/>
          <w:bCs/>
          <w:sz w:val="24"/>
          <w:szCs w:val="24"/>
        </w:rPr>
        <w:t xml:space="preserve"> </w:t>
      </w:r>
      <w:r w:rsidRPr="00473FAE">
        <w:rPr>
          <w:rFonts w:hint="eastAsia"/>
          <w:bCs/>
          <w:sz w:val="24"/>
          <w:szCs w:val="24"/>
        </w:rPr>
        <w:t>扩张客户量</w:t>
      </w:r>
      <w:r w:rsidRPr="00473FAE">
        <w:rPr>
          <w:rFonts w:hint="eastAsia"/>
          <w:bCs/>
          <w:sz w:val="24"/>
          <w:szCs w:val="24"/>
        </w:rPr>
        <w:t xml:space="preserve"> </w:t>
      </w:r>
      <w:r w:rsidRPr="00473FAE">
        <w:rPr>
          <w:rFonts w:hint="eastAsia"/>
          <w:bCs/>
          <w:sz w:val="24"/>
          <w:szCs w:val="24"/>
        </w:rPr>
        <w:t>可调高该阈值，反之降低</w:t>
      </w:r>
      <w:r>
        <w:rPr>
          <w:rFonts w:hint="eastAsia"/>
          <w:bCs/>
          <w:sz w:val="24"/>
          <w:szCs w:val="24"/>
        </w:rPr>
        <w:t>。</w:t>
      </w:r>
    </w:p>
    <w:p w14:paraId="4D95BC64" w14:textId="3FB41F99" w:rsidR="00E939B3" w:rsidRDefault="00E939B3">
      <w:pPr>
        <w:rPr>
          <w:rFonts w:ascii="Times New Roman" w:hAnsi="Times New Roman" w:cs="Times New Roman"/>
          <w:bCs/>
          <w:sz w:val="24"/>
          <w:szCs w:val="24"/>
        </w:rPr>
      </w:pPr>
    </w:p>
    <w:p w14:paraId="3F3D418A" w14:textId="77777777" w:rsidR="00DF5D9B" w:rsidRDefault="00DF5D9B">
      <w:pPr>
        <w:rPr>
          <w:rFonts w:ascii="Times New Roman" w:hAnsi="Times New Roman" w:cs="Times New Roman"/>
          <w:bCs/>
          <w:sz w:val="24"/>
          <w:szCs w:val="24"/>
        </w:rPr>
      </w:pPr>
    </w:p>
    <w:p w14:paraId="5195DE13" w14:textId="77777777" w:rsidR="00DF5D9B" w:rsidRDefault="00DF5D9B">
      <w:pPr>
        <w:rPr>
          <w:rFonts w:ascii="Times New Roman" w:hAnsi="Times New Roman" w:cs="Times New Roman"/>
          <w:bCs/>
          <w:sz w:val="24"/>
          <w:szCs w:val="24"/>
        </w:rPr>
      </w:pPr>
    </w:p>
    <w:p w14:paraId="19E5C22E" w14:textId="77777777" w:rsidR="00DF5D9B" w:rsidRDefault="00DF5D9B">
      <w:pPr>
        <w:rPr>
          <w:rFonts w:ascii="Times New Roman" w:hAnsi="Times New Roman" w:cs="Times New Roman"/>
          <w:bCs/>
          <w:sz w:val="24"/>
          <w:szCs w:val="24"/>
        </w:rPr>
      </w:pPr>
    </w:p>
    <w:p w14:paraId="109D67DE" w14:textId="77777777" w:rsidR="00DF5D9B" w:rsidRDefault="00DF5D9B">
      <w:pPr>
        <w:rPr>
          <w:rFonts w:ascii="Times New Roman" w:hAnsi="Times New Roman" w:cs="Times New Roman"/>
          <w:bCs/>
          <w:sz w:val="24"/>
          <w:szCs w:val="24"/>
        </w:rPr>
      </w:pPr>
    </w:p>
    <w:p w14:paraId="04692877" w14:textId="1A520B1C" w:rsidR="00E939B3" w:rsidRDefault="003950F7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lastRenderedPageBreak/>
        <w:t>第</w:t>
      </w:r>
      <w:r>
        <w:rPr>
          <w:rFonts w:eastAsia="黑体" w:hint="eastAsia"/>
          <w:b/>
          <w:sz w:val="32"/>
          <w:szCs w:val="32"/>
        </w:rPr>
        <w:t>四</w:t>
      </w:r>
      <w:r>
        <w:rPr>
          <w:rFonts w:eastAsia="黑体"/>
          <w:b/>
          <w:sz w:val="32"/>
          <w:szCs w:val="32"/>
        </w:rPr>
        <w:t>章</w:t>
      </w:r>
      <w:r>
        <w:rPr>
          <w:rFonts w:ascii="Times New Roman" w:eastAsia="黑体" w:hAnsi="Times New Roman" w:cs="Times New Roman" w:hint="eastAsia"/>
          <w:b/>
          <w:sz w:val="32"/>
          <w:szCs w:val="32"/>
        </w:rPr>
        <w:t xml:space="preserve"> </w:t>
      </w:r>
      <w:r w:rsidR="00EA4EFB">
        <w:rPr>
          <w:rFonts w:ascii="Times New Roman" w:eastAsia="黑体" w:hAnsi="Times New Roman" w:cs="Times New Roman" w:hint="eastAsia"/>
          <w:b/>
          <w:sz w:val="32"/>
          <w:szCs w:val="32"/>
        </w:rPr>
        <w:t>模型预测</w:t>
      </w:r>
    </w:p>
    <w:p w14:paraId="5142126E" w14:textId="52D00A42" w:rsidR="00E939B3" w:rsidRDefault="003950F7">
      <w:pPr>
        <w:pStyle w:val="5"/>
        <w:spacing w:line="288" w:lineRule="auto"/>
        <w:ind w:leftChars="0" w:left="0"/>
        <w:rPr>
          <w:szCs w:val="28"/>
        </w:rPr>
      </w:pPr>
      <w:r>
        <w:rPr>
          <w:rFonts w:ascii="黑体" w:hint="eastAsia"/>
          <w:szCs w:val="28"/>
        </w:rPr>
        <w:t xml:space="preserve">4.1 </w:t>
      </w:r>
      <w:r w:rsidR="00DF5D9B">
        <w:rPr>
          <w:rFonts w:ascii="Times New Roman" w:hAnsi="Times New Roman" w:cs="Times New Roman" w:hint="eastAsia"/>
          <w:szCs w:val="28"/>
        </w:rPr>
        <w:t>验证集测试</w:t>
      </w:r>
    </w:p>
    <w:p w14:paraId="67F4070A" w14:textId="1BD0918D" w:rsidR="00DF5D9B" w:rsidRDefault="00DF5D9B" w:rsidP="00473FAE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使用验证集对模型进行评估</w:t>
      </w:r>
    </w:p>
    <w:p w14:paraId="5D46D2DC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重复操作，再次调用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fin_model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对验证集评分，并生成验证集上的预测结果与实际标签的交叉频数表，以便进行效果评估和阈值选择。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1142C79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根据业务需求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以先验概率为基础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合理灵活的调整判断客户是否响应的阈值</w:t>
      </w:r>
      <w:r w:rsidRPr="00DF5D9B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7DFADCAB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proc logistic inmodel=fin_model;</w:t>
      </w:r>
    </w:p>
    <w:p w14:paraId="1BF08D9A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     score </w:t>
      </w:r>
      <w:r w:rsidRPr="00DF5D9B">
        <w:rPr>
          <w:rFonts w:ascii="Consolas" w:eastAsia="宋体" w:hAnsi="Consolas" w:cs="宋体"/>
          <w:color w:val="A626A4"/>
          <w:kern w:val="0"/>
        </w:rPr>
        <w:t>data</w:t>
      </w:r>
      <w:r w:rsidRPr="00DF5D9B">
        <w:rPr>
          <w:rFonts w:ascii="Consolas" w:eastAsia="宋体" w:hAnsi="Consolas" w:cs="宋体"/>
          <w:color w:val="5C5C5C"/>
          <w:kern w:val="0"/>
        </w:rPr>
        <w:t>=valid_std </w:t>
      </w:r>
      <w:r w:rsidRPr="00DF5D9B">
        <w:rPr>
          <w:rFonts w:ascii="Consolas" w:eastAsia="宋体" w:hAnsi="Consolas" w:cs="宋体"/>
          <w:color w:val="A626A4"/>
          <w:kern w:val="0"/>
        </w:rPr>
        <w:t>out</w:t>
      </w:r>
      <w:r w:rsidRPr="00DF5D9B">
        <w:rPr>
          <w:rFonts w:ascii="Consolas" w:eastAsia="宋体" w:hAnsi="Consolas" w:cs="宋体"/>
          <w:color w:val="5C5C5C"/>
          <w:kern w:val="0"/>
        </w:rPr>
        <w:t>=valid_score</w:t>
      </w:r>
    </w:p>
    <w:p w14:paraId="76750729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  priorevent=</w:t>
      </w:r>
      <w:r w:rsidRPr="00DF5D9B">
        <w:rPr>
          <w:rFonts w:ascii="Consolas" w:eastAsia="宋体" w:hAnsi="Consolas" w:cs="宋体"/>
          <w:color w:val="986801"/>
          <w:kern w:val="0"/>
        </w:rPr>
        <w:t>0.33</w:t>
      </w:r>
      <w:r w:rsidRPr="00DF5D9B">
        <w:rPr>
          <w:rFonts w:ascii="Consolas" w:eastAsia="宋体" w:hAnsi="Consolas" w:cs="宋体"/>
          <w:color w:val="5C5C5C"/>
          <w:kern w:val="0"/>
        </w:rPr>
        <w:t>;         </w:t>
      </w:r>
    </w:p>
    <w:p w14:paraId="02A0B545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run;</w:t>
      </w:r>
    </w:p>
    <w:p w14:paraId="6A56D7D4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proc freq </w:t>
      </w:r>
      <w:r w:rsidRPr="00DF5D9B">
        <w:rPr>
          <w:rFonts w:ascii="Consolas" w:eastAsia="宋体" w:hAnsi="Consolas" w:cs="宋体"/>
          <w:color w:val="A626A4"/>
          <w:kern w:val="0"/>
        </w:rPr>
        <w:t>data</w:t>
      </w:r>
      <w:r w:rsidRPr="00DF5D9B">
        <w:rPr>
          <w:rFonts w:ascii="Consolas" w:eastAsia="宋体" w:hAnsi="Consolas" w:cs="宋体"/>
          <w:color w:val="5C5C5C"/>
          <w:kern w:val="0"/>
        </w:rPr>
        <w:t>=valid_score;</w:t>
      </w:r>
    </w:p>
    <w:p w14:paraId="20A2CFF7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 table f_target*i_target;</w:t>
      </w:r>
    </w:p>
    <w:p w14:paraId="2110E916" w14:textId="77777777" w:rsidR="00DF5D9B" w:rsidRPr="00DF5D9B" w:rsidRDefault="00DF5D9B" w:rsidP="00DF5D9B">
      <w:pPr>
        <w:widowControl/>
        <w:numPr>
          <w:ilvl w:val="0"/>
          <w:numId w:val="32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DF5D9B">
        <w:rPr>
          <w:rFonts w:ascii="Consolas" w:eastAsia="宋体" w:hAnsi="Consolas" w:cs="宋体"/>
          <w:color w:val="5C5C5C"/>
          <w:kern w:val="0"/>
        </w:rPr>
        <w:t>run;</w:t>
      </w:r>
    </w:p>
    <w:p w14:paraId="15C7D429" w14:textId="72C233B0" w:rsidR="00DF5D9B" w:rsidRDefault="00DF5D9B" w:rsidP="00473FAE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36" w:history="1">
        <w:r w:rsidRPr="00DF5D9B">
          <w:rPr>
            <w:rStyle w:val="af2"/>
            <w:rFonts w:ascii="Comic Sans MS" w:hAnsi="Comic Sans MS"/>
            <w:bCs/>
            <w:sz w:val="24"/>
            <w:szCs w:val="24"/>
          </w:rPr>
          <w:t>4.1-1.html</w:t>
        </w:r>
      </w:hyperlink>
    </w:p>
    <w:p w14:paraId="0BC5EAAB" w14:textId="2C6DA236" w:rsidR="00DF5D9B" w:rsidRPr="00DF5D9B" w:rsidRDefault="00DF5D9B" w:rsidP="00DF5D9B">
      <w:pPr>
        <w:pStyle w:val="5"/>
        <w:spacing w:line="288" w:lineRule="auto"/>
        <w:ind w:leftChars="0" w:left="0"/>
        <w:rPr>
          <w:rFonts w:ascii="黑体"/>
          <w:szCs w:val="28"/>
        </w:rPr>
      </w:pPr>
      <w:r w:rsidRPr="00DF5D9B">
        <w:rPr>
          <w:rFonts w:ascii="黑体" w:hint="eastAsia"/>
          <w:szCs w:val="28"/>
        </w:rPr>
        <w:t>4.2模型解释</w:t>
      </w:r>
    </w:p>
    <w:p w14:paraId="678050EF" w14:textId="35AF6F2D" w:rsidR="00DF5D9B" w:rsidRDefault="00DF5D9B" w:rsidP="00473FAE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DF5D9B">
        <w:rPr>
          <w:rFonts w:hint="eastAsia"/>
          <w:bCs/>
          <w:sz w:val="24"/>
          <w:szCs w:val="24"/>
        </w:rPr>
        <w:t>具体化解释模型结构中各变量对模型预测结果的影响</w:t>
      </w:r>
    </w:p>
    <w:p w14:paraId="0C768252" w14:textId="77777777" w:rsidR="00DF5D9B" w:rsidRPr="00DF5D9B" w:rsidRDefault="00DF5D9B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DF5D9B">
        <w:rPr>
          <w:rFonts w:hint="eastAsia"/>
          <w:bCs/>
          <w:sz w:val="24"/>
          <w:szCs w:val="24"/>
        </w:rPr>
        <w:t>连续变量可直接通过正负相关性解释相应的影响，也可以将部分连续变量</w:t>
      </w:r>
      <w:r w:rsidRPr="00DF5D9B">
        <w:rPr>
          <w:rFonts w:hint="eastAsia"/>
          <w:bCs/>
          <w:sz w:val="24"/>
          <w:szCs w:val="24"/>
        </w:rPr>
        <w:t xml:space="preserve"> </w:t>
      </w:r>
      <w:r w:rsidRPr="00DF5D9B">
        <w:rPr>
          <w:rFonts w:hint="eastAsia"/>
          <w:bCs/>
          <w:sz w:val="24"/>
          <w:szCs w:val="24"/>
        </w:rPr>
        <w:t>如：</w:t>
      </w:r>
      <w:r w:rsidRPr="00DF5D9B">
        <w:rPr>
          <w:rFonts w:hint="eastAsia"/>
          <w:bCs/>
          <w:sz w:val="24"/>
          <w:szCs w:val="24"/>
        </w:rPr>
        <w:t xml:space="preserve">age </w:t>
      </w:r>
      <w:r w:rsidRPr="00DF5D9B">
        <w:rPr>
          <w:rFonts w:hint="eastAsia"/>
          <w:bCs/>
          <w:sz w:val="24"/>
          <w:szCs w:val="24"/>
        </w:rPr>
        <w:t>离散化之后更易于解释，</w:t>
      </w:r>
    </w:p>
    <w:p w14:paraId="39722EB9" w14:textId="77777777" w:rsidR="00DF5D9B" w:rsidRPr="00DF5D9B" w:rsidRDefault="00DF5D9B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DF5D9B">
        <w:rPr>
          <w:rFonts w:hint="eastAsia"/>
          <w:bCs/>
          <w:sz w:val="24"/>
          <w:szCs w:val="24"/>
        </w:rPr>
        <w:t>分类变量可通过分析对比各分类水平上</w:t>
      </w:r>
      <w:r w:rsidRPr="00DF5D9B">
        <w:rPr>
          <w:rFonts w:hint="eastAsia"/>
          <w:bCs/>
          <w:sz w:val="24"/>
          <w:szCs w:val="24"/>
        </w:rPr>
        <w:t>target=1</w:t>
      </w:r>
      <w:r w:rsidRPr="00DF5D9B">
        <w:rPr>
          <w:rFonts w:hint="eastAsia"/>
          <w:bCs/>
          <w:sz w:val="24"/>
          <w:szCs w:val="24"/>
        </w:rPr>
        <w:t>和</w:t>
      </w:r>
      <w:r w:rsidRPr="00DF5D9B">
        <w:rPr>
          <w:rFonts w:hint="eastAsia"/>
          <w:bCs/>
          <w:sz w:val="24"/>
          <w:szCs w:val="24"/>
        </w:rPr>
        <w:t xml:space="preserve">0 </w:t>
      </w:r>
      <w:r w:rsidRPr="00DF5D9B">
        <w:rPr>
          <w:rFonts w:hint="eastAsia"/>
          <w:bCs/>
          <w:sz w:val="24"/>
          <w:szCs w:val="24"/>
        </w:rPr>
        <w:t>的占比</w:t>
      </w:r>
      <w:r w:rsidRPr="00DF5D9B">
        <w:rPr>
          <w:rFonts w:hint="eastAsia"/>
          <w:bCs/>
          <w:sz w:val="24"/>
          <w:szCs w:val="24"/>
        </w:rPr>
        <w:t xml:space="preserve"> </w:t>
      </w:r>
      <w:r w:rsidRPr="00DF5D9B">
        <w:rPr>
          <w:rFonts w:hint="eastAsia"/>
          <w:bCs/>
          <w:sz w:val="24"/>
          <w:szCs w:val="24"/>
        </w:rPr>
        <w:t>进一步解释哪一类水平的客户更可能响应或不响应，</w:t>
      </w:r>
    </w:p>
    <w:p w14:paraId="64FE5BF6" w14:textId="6C774C1E" w:rsidR="00DF5D9B" w:rsidRDefault="00DF5D9B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DF5D9B">
        <w:rPr>
          <w:rFonts w:hint="eastAsia"/>
          <w:bCs/>
          <w:sz w:val="24"/>
          <w:szCs w:val="24"/>
        </w:rPr>
        <w:t>也可以对分类变量做哑变量变换，将每一类视为一个独立的变量，进而比较各类哑变量对模型的贡献</w:t>
      </w:r>
    </w:p>
    <w:p w14:paraId="613A5270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使用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proc freq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过程统计训练数据集中目标变量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(target)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与分类变量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(CHANNEL_PRE, gender, F_WEB)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之间的关系，并计算卡方检验统计量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(chisq)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，以探究各类别下购买理财产品的可能性是否存在显著差异。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157970F3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proc freq data=train_std;</w:t>
      </w:r>
    </w:p>
    <w:p w14:paraId="6EEEE115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   table target*(CHANNEL_PRE gender F_WEB )/chisq;</w:t>
      </w:r>
    </w:p>
    <w:p w14:paraId="5D3DD56B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run;</w:t>
      </w:r>
    </w:p>
    <w:p w14:paraId="28314E34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定义了一个名为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lift_var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的宏，用于对指定的连续变量进行等频或等宽离散化，并绘制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Lift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图观察响应概率随变量变化的趋势。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691DCB0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为了更易于解释连续变量对模型的影响，对部分连续变量（做离散化处理，探究随着连续变量的变化，响应概率的变化趋势）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24CBFD78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macro </w:t>
      </w:r>
      <w:r w:rsidRPr="00A83D09">
        <w:rPr>
          <w:rFonts w:ascii="Consolas" w:eastAsia="宋体" w:hAnsi="Consolas" w:cs="宋体"/>
          <w:color w:val="4078F2"/>
          <w:kern w:val="0"/>
        </w:rPr>
        <w:t>lift_var</w:t>
      </w:r>
      <w:r w:rsidRPr="00A83D09">
        <w:rPr>
          <w:rFonts w:ascii="Consolas" w:eastAsia="宋体" w:hAnsi="Consolas" w:cs="宋体"/>
          <w:color w:val="5C5C5C"/>
          <w:kern w:val="0"/>
        </w:rPr>
        <w:t>(in_data,Var_group,n_group);</w:t>
      </w:r>
    </w:p>
    <w:p w14:paraId="40C79A8B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proc sort data=&amp;in_data </w:t>
      </w:r>
      <w:r w:rsidRPr="00A83D09">
        <w:rPr>
          <w:rFonts w:ascii="Consolas" w:eastAsia="宋体" w:hAnsi="Consolas" w:cs="宋体"/>
          <w:color w:val="A626A4"/>
          <w:kern w:val="0"/>
        </w:rPr>
        <w:t>out</w:t>
      </w:r>
      <w:r w:rsidRPr="00A83D09">
        <w:rPr>
          <w:rFonts w:ascii="Consolas" w:eastAsia="宋体" w:hAnsi="Consolas" w:cs="宋体"/>
          <w:color w:val="5C5C5C"/>
          <w:kern w:val="0"/>
        </w:rPr>
        <w:t>=fin_sort;</w:t>
      </w:r>
    </w:p>
    <w:p w14:paraId="448097F1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  </w:t>
      </w:r>
      <w:r w:rsidRPr="00A83D09">
        <w:rPr>
          <w:rFonts w:ascii="Consolas" w:eastAsia="宋体" w:hAnsi="Consolas" w:cs="宋体"/>
          <w:color w:val="A626A4"/>
          <w:kern w:val="0"/>
        </w:rPr>
        <w:t>by</w:t>
      </w:r>
      <w:r w:rsidRPr="00A83D09">
        <w:rPr>
          <w:rFonts w:ascii="Consolas" w:eastAsia="宋体" w:hAnsi="Consolas" w:cs="宋体"/>
          <w:color w:val="5C5C5C"/>
          <w:kern w:val="0"/>
        </w:rPr>
        <w:t> &amp;var_group;</w:t>
      </w:r>
    </w:p>
    <w:p w14:paraId="1451E367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run;</w:t>
      </w:r>
    </w:p>
    <w:p w14:paraId="248D9AA5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添加分组列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一般设置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 10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组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67727691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data fin_group;</w:t>
      </w:r>
    </w:p>
    <w:p w14:paraId="2D3B9595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  </w:t>
      </w:r>
      <w:r w:rsidRPr="00A83D09">
        <w:rPr>
          <w:rFonts w:ascii="Consolas" w:eastAsia="宋体" w:hAnsi="Consolas" w:cs="宋体"/>
          <w:color w:val="A626A4"/>
          <w:kern w:val="0"/>
        </w:rPr>
        <w:t>set</w:t>
      </w:r>
      <w:r w:rsidRPr="00A83D09">
        <w:rPr>
          <w:rFonts w:ascii="Consolas" w:eastAsia="宋体" w:hAnsi="Consolas" w:cs="宋体"/>
          <w:color w:val="5C5C5C"/>
          <w:kern w:val="0"/>
        </w:rPr>
        <w:t> fin_sort;</w:t>
      </w:r>
    </w:p>
    <w:p w14:paraId="61E64719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lastRenderedPageBreak/>
        <w:t>   </w:t>
      </w:r>
      <w:r w:rsidRPr="00A83D09">
        <w:rPr>
          <w:rFonts w:ascii="Consolas" w:eastAsia="宋体" w:hAnsi="Consolas" w:cs="宋体"/>
          <w:color w:val="A626A4"/>
          <w:kern w:val="0"/>
        </w:rPr>
        <w:t>group</w:t>
      </w:r>
      <w:r w:rsidRPr="00A83D09">
        <w:rPr>
          <w:rFonts w:ascii="Consolas" w:eastAsia="宋体" w:hAnsi="Consolas" w:cs="宋体"/>
          <w:color w:val="5C5C5C"/>
          <w:kern w:val="0"/>
        </w:rPr>
        <w:t>=ceil(_N_/&amp;n_group);</w:t>
      </w:r>
    </w:p>
    <w:p w14:paraId="5A427F58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run;</w:t>
      </w:r>
    </w:p>
    <w:p w14:paraId="441C3713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根据分组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 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求出每组的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p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值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   p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值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=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每组中实际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target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为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1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的占比除以整个数据集中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target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为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1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的占比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0979A128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data fin_plt_lift;</w:t>
      </w:r>
    </w:p>
    <w:p w14:paraId="1A28396D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   </w:t>
      </w:r>
      <w:r w:rsidRPr="00A83D09">
        <w:rPr>
          <w:rFonts w:ascii="Consolas" w:eastAsia="宋体" w:hAnsi="Consolas" w:cs="宋体"/>
          <w:color w:val="A626A4"/>
          <w:kern w:val="0"/>
        </w:rPr>
        <w:t>set</w:t>
      </w:r>
      <w:r w:rsidRPr="00A83D09">
        <w:rPr>
          <w:rFonts w:ascii="Consolas" w:eastAsia="宋体" w:hAnsi="Consolas" w:cs="宋体"/>
          <w:color w:val="5C5C5C"/>
          <w:kern w:val="0"/>
        </w:rPr>
        <w:t> fin_group;</w:t>
      </w:r>
    </w:p>
    <w:p w14:paraId="142FBF6D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</w:t>
      </w:r>
      <w:r w:rsidRPr="00A83D09">
        <w:rPr>
          <w:rFonts w:ascii="Consolas" w:eastAsia="宋体" w:hAnsi="Consolas" w:cs="宋体"/>
          <w:color w:val="A626A4"/>
          <w:kern w:val="0"/>
        </w:rPr>
        <w:t>by</w:t>
      </w:r>
      <w:r w:rsidRPr="00A83D09">
        <w:rPr>
          <w:rFonts w:ascii="Consolas" w:eastAsia="宋体" w:hAnsi="Consolas" w:cs="宋体"/>
          <w:color w:val="5C5C5C"/>
          <w:kern w:val="0"/>
        </w:rPr>
        <w:t> </w:t>
      </w:r>
      <w:r w:rsidRPr="00A83D09">
        <w:rPr>
          <w:rFonts w:ascii="Consolas" w:eastAsia="宋体" w:hAnsi="Consolas" w:cs="宋体"/>
          <w:color w:val="A626A4"/>
          <w:kern w:val="0"/>
        </w:rPr>
        <w:t>group</w:t>
      </w:r>
      <w:r w:rsidRPr="00A83D09">
        <w:rPr>
          <w:rFonts w:ascii="Consolas" w:eastAsia="宋体" w:hAnsi="Consolas" w:cs="宋体"/>
          <w:color w:val="5C5C5C"/>
          <w:kern w:val="0"/>
        </w:rPr>
        <w:t>;</w:t>
      </w:r>
    </w:p>
    <w:p w14:paraId="06CF6E40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</w:t>
      </w:r>
      <w:r w:rsidRPr="00A83D09">
        <w:rPr>
          <w:rFonts w:ascii="Consolas" w:eastAsia="宋体" w:hAnsi="Consolas" w:cs="宋体"/>
          <w:color w:val="A626A4"/>
          <w:kern w:val="0"/>
        </w:rPr>
        <w:t>if</w:t>
      </w:r>
      <w:r w:rsidRPr="00A83D09">
        <w:rPr>
          <w:rFonts w:ascii="Consolas" w:eastAsia="宋体" w:hAnsi="Consolas" w:cs="宋体"/>
          <w:color w:val="5C5C5C"/>
          <w:kern w:val="0"/>
        </w:rPr>
        <w:t> first.</w:t>
      </w:r>
      <w:r w:rsidRPr="00A83D09">
        <w:rPr>
          <w:rFonts w:ascii="Consolas" w:eastAsia="宋体" w:hAnsi="Consolas" w:cs="宋体"/>
          <w:color w:val="A626A4"/>
          <w:kern w:val="0"/>
        </w:rPr>
        <w:t>group</w:t>
      </w:r>
      <w:r w:rsidRPr="00A83D09">
        <w:rPr>
          <w:rFonts w:ascii="Consolas" w:eastAsia="宋体" w:hAnsi="Consolas" w:cs="宋体"/>
          <w:color w:val="5C5C5C"/>
          <w:kern w:val="0"/>
        </w:rPr>
        <w:t> then sum=</w:t>
      </w:r>
      <w:r w:rsidRPr="00A83D09">
        <w:rPr>
          <w:rFonts w:ascii="Consolas" w:eastAsia="宋体" w:hAnsi="Consolas" w:cs="宋体"/>
          <w:color w:val="986801"/>
          <w:kern w:val="0"/>
        </w:rPr>
        <w:t>0</w:t>
      </w:r>
      <w:r w:rsidRPr="00A83D09">
        <w:rPr>
          <w:rFonts w:ascii="Consolas" w:eastAsia="宋体" w:hAnsi="Consolas" w:cs="宋体"/>
          <w:color w:val="5C5C5C"/>
          <w:kern w:val="0"/>
        </w:rPr>
        <w:t>;</w:t>
      </w:r>
    </w:p>
    <w:p w14:paraId="5EC542D2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sum + target;</w:t>
      </w:r>
    </w:p>
    <w:p w14:paraId="50A16D9F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avg=sum/&amp;n_group;</w:t>
      </w:r>
    </w:p>
    <w:p w14:paraId="5BF745DA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</w:t>
      </w:r>
      <w:r w:rsidRPr="00A83D09">
        <w:rPr>
          <w:rFonts w:ascii="Consolas" w:eastAsia="宋体" w:hAnsi="Consolas" w:cs="宋体"/>
          <w:color w:val="A626A4"/>
          <w:kern w:val="0"/>
        </w:rPr>
        <w:t>if</w:t>
      </w:r>
      <w:r w:rsidRPr="00A83D09">
        <w:rPr>
          <w:rFonts w:ascii="Consolas" w:eastAsia="宋体" w:hAnsi="Consolas" w:cs="宋体"/>
          <w:color w:val="5C5C5C"/>
          <w:kern w:val="0"/>
        </w:rPr>
        <w:t> last.</w:t>
      </w:r>
      <w:r w:rsidRPr="00A83D09">
        <w:rPr>
          <w:rFonts w:ascii="Consolas" w:eastAsia="宋体" w:hAnsi="Consolas" w:cs="宋体"/>
          <w:color w:val="A626A4"/>
          <w:kern w:val="0"/>
        </w:rPr>
        <w:t>group</w:t>
      </w:r>
      <w:r w:rsidRPr="00A83D09">
        <w:rPr>
          <w:rFonts w:ascii="Consolas" w:eastAsia="宋体" w:hAnsi="Consolas" w:cs="宋体"/>
          <w:color w:val="5C5C5C"/>
          <w:kern w:val="0"/>
        </w:rPr>
        <w:t>;</w:t>
      </w:r>
    </w:p>
    <w:p w14:paraId="383F94E9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run;</w:t>
      </w:r>
    </w:p>
    <w:p w14:paraId="7A408AE1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i/>
          <w:iCs/>
          <w:color w:val="A0A1A7"/>
          <w:kern w:val="0"/>
        </w:rPr>
        <w:t>/*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绘制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lift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图</w:t>
      </w:r>
      <w:r w:rsidRPr="00A83D09">
        <w:rPr>
          <w:rFonts w:ascii="Consolas" w:eastAsia="宋体" w:hAnsi="Consolas" w:cs="宋体"/>
          <w:i/>
          <w:iCs/>
          <w:color w:val="A0A1A7"/>
          <w:kern w:val="0"/>
        </w:rPr>
        <w:t>*/</w:t>
      </w:r>
    </w:p>
    <w:p w14:paraId="191CCA95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proc sgplot data=fin_plt_lift;</w:t>
      </w:r>
    </w:p>
    <w:p w14:paraId="00947EE3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    series x=</w:t>
      </w:r>
      <w:r w:rsidRPr="00A83D09">
        <w:rPr>
          <w:rFonts w:ascii="Consolas" w:eastAsia="宋体" w:hAnsi="Consolas" w:cs="宋体"/>
          <w:color w:val="A626A4"/>
          <w:kern w:val="0"/>
        </w:rPr>
        <w:t>group</w:t>
      </w:r>
      <w:r w:rsidRPr="00A83D09">
        <w:rPr>
          <w:rFonts w:ascii="Consolas" w:eastAsia="宋体" w:hAnsi="Consolas" w:cs="宋体"/>
          <w:color w:val="5C5C5C"/>
          <w:kern w:val="0"/>
        </w:rPr>
        <w:t> y=avg/markers;</w:t>
      </w:r>
    </w:p>
    <w:p w14:paraId="5BD48C40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run;</w:t>
      </w:r>
    </w:p>
    <w:p w14:paraId="04155F87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mend;</w:t>
      </w:r>
    </w:p>
    <w:p w14:paraId="42FE68AD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</w:t>
      </w:r>
      <w:r w:rsidRPr="00A83D09">
        <w:rPr>
          <w:rFonts w:ascii="Consolas" w:eastAsia="宋体" w:hAnsi="Consolas" w:cs="宋体"/>
          <w:color w:val="A626A4"/>
          <w:kern w:val="0"/>
        </w:rPr>
        <w:t>let</w:t>
      </w:r>
      <w:r w:rsidRPr="00A83D09">
        <w:rPr>
          <w:rFonts w:ascii="Consolas" w:eastAsia="宋体" w:hAnsi="Consolas" w:cs="宋体"/>
          <w:color w:val="5C5C5C"/>
          <w:kern w:val="0"/>
        </w:rPr>
        <w:t> var2=AUM_6 CHANNEL_PRE F_WEB DOB AGE GAP_FIANCE_6 GENDER ;</w:t>
      </w:r>
    </w:p>
    <w:p w14:paraId="35029C40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lift_var(train_std,age,</w:t>
      </w:r>
      <w:r w:rsidRPr="00A83D09">
        <w:rPr>
          <w:rFonts w:ascii="Consolas" w:eastAsia="宋体" w:hAnsi="Consolas" w:cs="宋体"/>
          <w:color w:val="986801"/>
          <w:kern w:val="0"/>
        </w:rPr>
        <w:t>4628</w:t>
      </w:r>
      <w:r w:rsidRPr="00A83D09">
        <w:rPr>
          <w:rFonts w:ascii="Consolas" w:eastAsia="宋体" w:hAnsi="Consolas" w:cs="宋体"/>
          <w:color w:val="5C5C5C"/>
          <w:kern w:val="0"/>
        </w:rPr>
        <w:t>);  %lift_var(valid_std,age,</w:t>
      </w:r>
      <w:r w:rsidRPr="00A83D09">
        <w:rPr>
          <w:rFonts w:ascii="Consolas" w:eastAsia="宋体" w:hAnsi="Consolas" w:cs="宋体"/>
          <w:color w:val="986801"/>
          <w:kern w:val="0"/>
        </w:rPr>
        <w:t>2042</w:t>
      </w:r>
      <w:r w:rsidRPr="00A83D09">
        <w:rPr>
          <w:rFonts w:ascii="Consolas" w:eastAsia="宋体" w:hAnsi="Consolas" w:cs="宋体"/>
          <w:color w:val="5C5C5C"/>
          <w:kern w:val="0"/>
        </w:rPr>
        <w:t>);</w:t>
      </w:r>
    </w:p>
    <w:p w14:paraId="40311034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lift_var(train_std,DOB,</w:t>
      </w:r>
      <w:r w:rsidRPr="00A83D09">
        <w:rPr>
          <w:rFonts w:ascii="Consolas" w:eastAsia="宋体" w:hAnsi="Consolas" w:cs="宋体"/>
          <w:color w:val="986801"/>
          <w:kern w:val="0"/>
        </w:rPr>
        <w:t>4628</w:t>
      </w:r>
      <w:r w:rsidRPr="00A83D09">
        <w:rPr>
          <w:rFonts w:ascii="Consolas" w:eastAsia="宋体" w:hAnsi="Consolas" w:cs="宋体"/>
          <w:color w:val="5C5C5C"/>
          <w:kern w:val="0"/>
        </w:rPr>
        <w:t>);  %lift_var(valid_std,DOB,</w:t>
      </w:r>
      <w:r w:rsidRPr="00A83D09">
        <w:rPr>
          <w:rFonts w:ascii="Consolas" w:eastAsia="宋体" w:hAnsi="Consolas" w:cs="宋体"/>
          <w:color w:val="986801"/>
          <w:kern w:val="0"/>
        </w:rPr>
        <w:t>2042</w:t>
      </w:r>
      <w:r w:rsidRPr="00A83D09">
        <w:rPr>
          <w:rFonts w:ascii="Consolas" w:eastAsia="宋体" w:hAnsi="Consolas" w:cs="宋体"/>
          <w:color w:val="5C5C5C"/>
          <w:kern w:val="0"/>
        </w:rPr>
        <w:t>); </w:t>
      </w:r>
    </w:p>
    <w:p w14:paraId="35476346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8F8F8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lift_var(train_std,GAP_FIANCE_6,</w:t>
      </w:r>
      <w:r w:rsidRPr="00A83D09">
        <w:rPr>
          <w:rFonts w:ascii="Consolas" w:eastAsia="宋体" w:hAnsi="Consolas" w:cs="宋体"/>
          <w:color w:val="986801"/>
          <w:kern w:val="0"/>
        </w:rPr>
        <w:t>4628</w:t>
      </w:r>
      <w:r w:rsidRPr="00A83D09">
        <w:rPr>
          <w:rFonts w:ascii="Consolas" w:eastAsia="宋体" w:hAnsi="Consolas" w:cs="宋体"/>
          <w:color w:val="5C5C5C"/>
          <w:kern w:val="0"/>
        </w:rPr>
        <w:t>);  %lift_var(valid_std,GAP_FIANCE_6,</w:t>
      </w:r>
      <w:r w:rsidRPr="00A83D09">
        <w:rPr>
          <w:rFonts w:ascii="Consolas" w:eastAsia="宋体" w:hAnsi="Consolas" w:cs="宋体"/>
          <w:color w:val="986801"/>
          <w:kern w:val="0"/>
        </w:rPr>
        <w:t>2042</w:t>
      </w:r>
      <w:r w:rsidRPr="00A83D09">
        <w:rPr>
          <w:rFonts w:ascii="Consolas" w:eastAsia="宋体" w:hAnsi="Consolas" w:cs="宋体"/>
          <w:color w:val="5C5C5C"/>
          <w:kern w:val="0"/>
        </w:rPr>
        <w:t>); </w:t>
      </w:r>
    </w:p>
    <w:p w14:paraId="0EB839BE" w14:textId="77777777" w:rsidR="00A83D09" w:rsidRPr="00A83D09" w:rsidRDefault="00A83D09" w:rsidP="00A83D09">
      <w:pPr>
        <w:widowControl/>
        <w:numPr>
          <w:ilvl w:val="0"/>
          <w:numId w:val="33"/>
        </w:numPr>
        <w:pBdr>
          <w:left w:val="single" w:sz="18" w:space="0" w:color="6CE26C"/>
        </w:pBdr>
        <w:shd w:val="clear" w:color="auto" w:fill="FFFFFF"/>
        <w:spacing w:line="270" w:lineRule="atLeast"/>
        <w:ind w:left="851"/>
        <w:jc w:val="left"/>
        <w:rPr>
          <w:rFonts w:ascii="Consolas" w:eastAsia="宋体" w:hAnsi="Consolas" w:cs="宋体"/>
          <w:color w:val="5C5C5C"/>
          <w:kern w:val="0"/>
        </w:rPr>
      </w:pPr>
      <w:r w:rsidRPr="00A83D09">
        <w:rPr>
          <w:rFonts w:ascii="Consolas" w:eastAsia="宋体" w:hAnsi="Consolas" w:cs="宋体"/>
          <w:color w:val="5C5C5C"/>
          <w:kern w:val="0"/>
        </w:rPr>
        <w:t>%lift_var(train_std,AUM_6,</w:t>
      </w:r>
      <w:r w:rsidRPr="00A83D09">
        <w:rPr>
          <w:rFonts w:ascii="Consolas" w:eastAsia="宋体" w:hAnsi="Consolas" w:cs="宋体"/>
          <w:color w:val="986801"/>
          <w:kern w:val="0"/>
        </w:rPr>
        <w:t>4628</w:t>
      </w:r>
      <w:r w:rsidRPr="00A83D09">
        <w:rPr>
          <w:rFonts w:ascii="Consolas" w:eastAsia="宋体" w:hAnsi="Consolas" w:cs="宋体"/>
          <w:color w:val="5C5C5C"/>
          <w:kern w:val="0"/>
        </w:rPr>
        <w:t>);  %lift_var(valid_std,AUM_6,</w:t>
      </w:r>
      <w:r w:rsidRPr="00A83D09">
        <w:rPr>
          <w:rFonts w:ascii="Consolas" w:eastAsia="宋体" w:hAnsi="Consolas" w:cs="宋体"/>
          <w:color w:val="986801"/>
          <w:kern w:val="0"/>
        </w:rPr>
        <w:t>2042</w:t>
      </w:r>
      <w:r w:rsidRPr="00A83D09">
        <w:rPr>
          <w:rFonts w:ascii="Consolas" w:eastAsia="宋体" w:hAnsi="Consolas" w:cs="宋体"/>
          <w:color w:val="5C5C5C"/>
          <w:kern w:val="0"/>
        </w:rPr>
        <w:t>); </w:t>
      </w:r>
    </w:p>
    <w:p w14:paraId="5D48B03C" w14:textId="58F0A27A" w:rsidR="00DF5D9B" w:rsidRDefault="00A83D09" w:rsidP="00473FAE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结果：</w:t>
      </w:r>
      <w:hyperlink r:id="rId37" w:history="1">
        <w:r w:rsidRPr="00A83D09">
          <w:rPr>
            <w:rStyle w:val="af2"/>
            <w:bCs/>
            <w:sz w:val="24"/>
            <w:szCs w:val="24"/>
          </w:rPr>
          <w:t>4.2-1.html</w:t>
        </w:r>
      </w:hyperlink>
    </w:p>
    <w:p w14:paraId="051CF68B" w14:textId="77777777" w:rsidR="00A83D09" w:rsidRDefault="00A83D09" w:rsidP="00A83D09">
      <w:pPr>
        <w:spacing w:line="288" w:lineRule="auto"/>
        <w:outlineLvl w:val="2"/>
        <w:rPr>
          <w:bCs/>
          <w:sz w:val="24"/>
          <w:szCs w:val="24"/>
        </w:rPr>
      </w:pPr>
    </w:p>
    <w:p w14:paraId="6B3C64A3" w14:textId="04A7CBAC" w:rsidR="00DF5D9B" w:rsidRPr="00DF5D9B" w:rsidRDefault="00DF5D9B" w:rsidP="00DF5D9B">
      <w:pPr>
        <w:pStyle w:val="1"/>
        <w:tabs>
          <w:tab w:val="left" w:pos="1380"/>
          <w:tab w:val="center" w:pos="4393"/>
        </w:tabs>
        <w:spacing w:line="288" w:lineRule="auto"/>
        <w:ind w:leftChars="0" w:left="0"/>
        <w:jc w:val="center"/>
        <w:rPr>
          <w:rFonts w:eastAsia="黑体"/>
          <w:b/>
          <w:sz w:val="32"/>
          <w:szCs w:val="32"/>
        </w:rPr>
      </w:pPr>
      <w:r w:rsidRPr="00DF5D9B">
        <w:rPr>
          <w:rFonts w:eastAsia="黑体" w:hint="eastAsia"/>
          <w:b/>
          <w:sz w:val="32"/>
          <w:szCs w:val="32"/>
        </w:rPr>
        <w:t>第五章</w:t>
      </w:r>
      <w:r w:rsidRPr="00DF5D9B">
        <w:rPr>
          <w:rFonts w:eastAsia="黑体" w:hint="eastAsia"/>
          <w:b/>
          <w:sz w:val="32"/>
          <w:szCs w:val="32"/>
        </w:rPr>
        <w:t xml:space="preserve"> </w:t>
      </w:r>
      <w:r w:rsidRPr="00DF5D9B">
        <w:rPr>
          <w:rFonts w:eastAsia="黑体" w:hint="eastAsia"/>
          <w:b/>
          <w:sz w:val="32"/>
          <w:szCs w:val="32"/>
        </w:rPr>
        <w:t>分析与结论</w:t>
      </w:r>
    </w:p>
    <w:p w14:paraId="24F41117" w14:textId="6CB549EF" w:rsidR="00E939B3" w:rsidRDefault="00A83D09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根据上面的分析，可以看出下面这类人群购买银行理财产品的一员比较强</w:t>
      </w:r>
    </w:p>
    <w:p w14:paraId="60B1950B" w14:textId="77777777" w:rsidR="00A83D09" w:rsidRDefault="00A83D09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1.</w:t>
      </w:r>
      <w:r w:rsidRPr="00A83D09">
        <w:rPr>
          <w:rFonts w:hint="eastAsia"/>
        </w:rPr>
        <w:t xml:space="preserve"> </w:t>
      </w:r>
      <w:r w:rsidRPr="00A83D09">
        <w:rPr>
          <w:rFonts w:hint="eastAsia"/>
          <w:bCs/>
          <w:sz w:val="24"/>
          <w:szCs w:val="24"/>
        </w:rPr>
        <w:t>年龄偏高的用户群体</w:t>
      </w:r>
    </w:p>
    <w:p w14:paraId="4ABF40A0" w14:textId="77777777" w:rsidR="00A83D09" w:rsidRDefault="00A83D09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2.</w:t>
      </w:r>
      <w:r w:rsidRPr="00A83D09">
        <w:rPr>
          <w:rFonts w:hint="eastAsia"/>
        </w:rPr>
        <w:t xml:space="preserve"> </w:t>
      </w:r>
      <w:r w:rsidRPr="00A83D09">
        <w:rPr>
          <w:rFonts w:hint="eastAsia"/>
          <w:bCs/>
          <w:sz w:val="24"/>
          <w:szCs w:val="24"/>
        </w:rPr>
        <w:t>使用网络渠道</w:t>
      </w:r>
    </w:p>
    <w:p w14:paraId="11D4D654" w14:textId="77777777" w:rsidR="00A83D09" w:rsidRDefault="00A83D09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3.</w:t>
      </w:r>
      <w:r w:rsidRPr="00A83D09">
        <w:rPr>
          <w:rFonts w:hint="eastAsia"/>
        </w:rPr>
        <w:t xml:space="preserve"> </w:t>
      </w:r>
      <w:r w:rsidRPr="00A83D09">
        <w:rPr>
          <w:rFonts w:hint="eastAsia"/>
          <w:bCs/>
          <w:sz w:val="24"/>
          <w:szCs w:val="24"/>
        </w:rPr>
        <w:t>关注行龄比较久的客户</w:t>
      </w:r>
      <w:r>
        <w:rPr>
          <w:rFonts w:hint="eastAsia"/>
          <w:bCs/>
          <w:sz w:val="24"/>
          <w:szCs w:val="24"/>
        </w:rPr>
        <w:t>，特别是这类客户</w:t>
      </w:r>
      <w:r w:rsidRPr="00A83D09">
        <w:rPr>
          <w:rFonts w:hint="eastAsia"/>
          <w:bCs/>
          <w:sz w:val="24"/>
          <w:szCs w:val="24"/>
        </w:rPr>
        <w:t>购买意向较高</w:t>
      </w:r>
    </w:p>
    <w:p w14:paraId="181F4327" w14:textId="261F177D" w:rsidR="00DF5D9B" w:rsidRDefault="00A83D09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4.</w:t>
      </w:r>
      <w:r w:rsidRPr="00A83D09">
        <w:rPr>
          <w:rFonts w:hint="eastAsia"/>
        </w:rPr>
        <w:t xml:space="preserve"> </w:t>
      </w:r>
      <w:r w:rsidRPr="00A83D09">
        <w:rPr>
          <w:rFonts w:hint="eastAsia"/>
          <w:bCs/>
          <w:sz w:val="24"/>
          <w:szCs w:val="24"/>
        </w:rPr>
        <w:t>女性</w:t>
      </w:r>
    </w:p>
    <w:p w14:paraId="37F052CA" w14:textId="1C7E3724" w:rsidR="00DF5D9B" w:rsidRDefault="009379F3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目标用户预测：</w:t>
      </w:r>
    </w:p>
    <w:p w14:paraId="37DC160B" w14:textId="7075CAC1" w:rsidR="009379F3" w:rsidRDefault="009379F3" w:rsidP="00DF5D9B">
      <w:pPr>
        <w:spacing w:line="288" w:lineRule="auto"/>
        <w:ind w:firstLine="420"/>
        <w:outlineLvl w:val="2"/>
        <w:rPr>
          <w:bCs/>
          <w:sz w:val="24"/>
          <w:szCs w:val="24"/>
        </w:rPr>
      </w:pPr>
      <w:r w:rsidRPr="009379F3">
        <w:rPr>
          <w:rFonts w:hint="eastAsia"/>
          <w:bCs/>
          <w:sz w:val="24"/>
          <w:szCs w:val="24"/>
        </w:rPr>
        <w:t>如果要向新用户推荐该理财产品，可着重关注近六月在我行的月均流水，该用户的年龄，之前该买别的理财产品的频率，购买渠道偏好，是否已开通网银及手机银行，账龄，性别等维度信息，通过模型进行预测该用户会够买该理财产品的概率</w:t>
      </w:r>
      <w:r>
        <w:rPr>
          <w:rFonts w:hint="eastAsia"/>
          <w:bCs/>
          <w:sz w:val="24"/>
          <w:szCs w:val="24"/>
        </w:rPr>
        <w:t>。</w:t>
      </w:r>
      <w:r w:rsidRPr="009379F3">
        <w:rPr>
          <w:rFonts w:hint="eastAsia"/>
          <w:bCs/>
          <w:sz w:val="24"/>
          <w:szCs w:val="24"/>
        </w:rPr>
        <w:t>从而让理财产品经理在筛选目标客户有所放矢，提高工作效率及成功营销概率</w:t>
      </w:r>
      <w:r>
        <w:rPr>
          <w:rFonts w:hint="eastAsia"/>
          <w:bCs/>
          <w:sz w:val="24"/>
          <w:szCs w:val="24"/>
        </w:rPr>
        <w:t>。</w:t>
      </w:r>
    </w:p>
    <w:p w14:paraId="06716440" w14:textId="39742627" w:rsidR="00C94826" w:rsidRPr="00B87959" w:rsidRDefault="00B87959" w:rsidP="009379F3">
      <w:pPr>
        <w:autoSpaceDE w:val="0"/>
        <w:autoSpaceDN w:val="0"/>
        <w:adjustRightInd w:val="0"/>
        <w:jc w:val="left"/>
        <w:rPr>
          <w:sz w:val="36"/>
          <w:szCs w:val="36"/>
        </w:rPr>
      </w:pPr>
      <w:r w:rsidRPr="00B87959">
        <w:rPr>
          <w:rFonts w:hint="eastAsia"/>
          <w:sz w:val="36"/>
          <w:szCs w:val="36"/>
        </w:rPr>
        <w:t>附：</w:t>
      </w:r>
      <w:hyperlink r:id="rId38" w:history="1">
        <w:r w:rsidRPr="00B87959">
          <w:rPr>
            <w:rStyle w:val="af2"/>
            <w:rFonts w:ascii="Comic Sans MS" w:hAnsi="Comic Sans MS"/>
            <w:sz w:val="36"/>
            <w:szCs w:val="36"/>
          </w:rPr>
          <w:t>附</w:t>
        </w:r>
        <w:r w:rsidRPr="00B87959">
          <w:rPr>
            <w:rStyle w:val="af2"/>
            <w:rFonts w:ascii="Comic Sans MS" w:hAnsi="Comic Sans MS"/>
            <w:sz w:val="36"/>
            <w:szCs w:val="36"/>
          </w:rPr>
          <w:t>.pdf</w:t>
        </w:r>
      </w:hyperlink>
    </w:p>
    <w:sectPr w:rsidR="00C94826" w:rsidRPr="00B87959" w:rsidSect="000C1A1B">
      <w:type w:val="continuous"/>
      <w:pgSz w:w="11906" w:h="16838"/>
      <w:pgMar w:top="1417" w:right="1417" w:bottom="1417" w:left="1417" w:header="850" w:footer="850" w:gutter="0"/>
      <w:pgNumType w:start="1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82ABCA" w14:textId="77777777" w:rsidR="00087535" w:rsidRDefault="00087535">
      <w:r>
        <w:separator/>
      </w:r>
    </w:p>
  </w:endnote>
  <w:endnote w:type="continuationSeparator" w:id="0">
    <w:p w14:paraId="2ADAFD48" w14:textId="77777777" w:rsidR="00087535" w:rsidRDefault="000875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6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7B0F78" w14:textId="77777777" w:rsidR="00E939B3" w:rsidRDefault="003950F7">
    <w:pPr>
      <w:pStyle w:val="a8"/>
      <w:tabs>
        <w:tab w:val="clear" w:pos="4153"/>
        <w:tab w:val="center" w:pos="4536"/>
      </w:tabs>
    </w:pP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99150005"/>
    </w:sdtPr>
    <w:sdtEndPr>
      <w:rPr>
        <w:rFonts w:ascii="Times New Roman" w:hAnsi="Times New Roman" w:cs="Times New Roman"/>
      </w:rPr>
    </w:sdtEndPr>
    <w:sdtContent>
      <w:p w14:paraId="5EBEB1B4" w14:textId="77777777" w:rsidR="00E939B3" w:rsidRDefault="003950F7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 w14:paraId="54B42087" w14:textId="77777777" w:rsidR="00E939B3" w:rsidRDefault="00E939B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0D7241" w14:textId="77777777" w:rsidR="00087535" w:rsidRDefault="00087535">
      <w:r>
        <w:separator/>
      </w:r>
    </w:p>
  </w:footnote>
  <w:footnote w:type="continuationSeparator" w:id="0">
    <w:p w14:paraId="36F40B1F" w14:textId="77777777" w:rsidR="00087535" w:rsidRDefault="000875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332D50" w14:textId="77777777" w:rsidR="00E939B3" w:rsidRDefault="00E939B3">
    <w:pPr>
      <w:pStyle w:val="aa"/>
      <w:pBdr>
        <w:bottom w:val="none" w:sz="0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3499B8" w14:textId="77777777" w:rsidR="00E939B3" w:rsidRDefault="003950F7">
    <w:pPr>
      <w:pStyle w:val="aa"/>
    </w:pPr>
    <w:r>
      <w:rPr>
        <w:rFonts w:ascii="宋体" w:eastAsia="宋体" w:hAnsi="宋体" w:hint="eastAsia"/>
      </w:rPr>
      <w:t>北京邮电大学期末大作业(论文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1C6641"/>
    <w:multiLevelType w:val="multilevel"/>
    <w:tmpl w:val="2606F8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242BF7"/>
    <w:multiLevelType w:val="multilevel"/>
    <w:tmpl w:val="D1C059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36B4A69"/>
    <w:multiLevelType w:val="multilevel"/>
    <w:tmpl w:val="E66C57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7554AE"/>
    <w:multiLevelType w:val="multilevel"/>
    <w:tmpl w:val="D54C49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5019DA"/>
    <w:multiLevelType w:val="multilevel"/>
    <w:tmpl w:val="C61A6F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0694B36"/>
    <w:multiLevelType w:val="multilevel"/>
    <w:tmpl w:val="18F26A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0EB456F"/>
    <w:multiLevelType w:val="multilevel"/>
    <w:tmpl w:val="C8DC54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3A67EF8"/>
    <w:multiLevelType w:val="multilevel"/>
    <w:tmpl w:val="68D07D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56A40C4"/>
    <w:multiLevelType w:val="multilevel"/>
    <w:tmpl w:val="DCA413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56D2CCB"/>
    <w:multiLevelType w:val="multilevel"/>
    <w:tmpl w:val="5462C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9C71043"/>
    <w:multiLevelType w:val="multilevel"/>
    <w:tmpl w:val="11485F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B553C05"/>
    <w:multiLevelType w:val="multilevel"/>
    <w:tmpl w:val="78724D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DDF1898"/>
    <w:multiLevelType w:val="multilevel"/>
    <w:tmpl w:val="5CD02F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FFE0756"/>
    <w:multiLevelType w:val="multilevel"/>
    <w:tmpl w:val="614E58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EAF2E93"/>
    <w:multiLevelType w:val="multilevel"/>
    <w:tmpl w:val="D0F004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3297769"/>
    <w:multiLevelType w:val="multilevel"/>
    <w:tmpl w:val="7FA6A3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7031C86"/>
    <w:multiLevelType w:val="hybridMultilevel"/>
    <w:tmpl w:val="48F4251E"/>
    <w:lvl w:ilvl="0" w:tplc="9236CB50">
      <w:start w:val="1"/>
      <w:numFmt w:val="japaneseCounting"/>
      <w:lvlText w:val="第%1章"/>
      <w:lvlJc w:val="left"/>
      <w:pPr>
        <w:ind w:left="1120" w:hanging="11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3F770320"/>
    <w:multiLevelType w:val="multilevel"/>
    <w:tmpl w:val="0FC0AB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2031FCA"/>
    <w:multiLevelType w:val="multilevel"/>
    <w:tmpl w:val="5DF4AF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3153791"/>
    <w:multiLevelType w:val="multilevel"/>
    <w:tmpl w:val="045A4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4774A9B"/>
    <w:multiLevelType w:val="multilevel"/>
    <w:tmpl w:val="C6706B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99D56C2"/>
    <w:multiLevelType w:val="multilevel"/>
    <w:tmpl w:val="133098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A864928"/>
    <w:multiLevelType w:val="multilevel"/>
    <w:tmpl w:val="85128D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B8A1FA5"/>
    <w:multiLevelType w:val="multilevel"/>
    <w:tmpl w:val="5552BC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0CF69BA"/>
    <w:multiLevelType w:val="multilevel"/>
    <w:tmpl w:val="84566E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2612BED"/>
    <w:multiLevelType w:val="multilevel"/>
    <w:tmpl w:val="DA661B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96D6EE1"/>
    <w:multiLevelType w:val="multilevel"/>
    <w:tmpl w:val="09CACC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A011AE5"/>
    <w:multiLevelType w:val="multilevel"/>
    <w:tmpl w:val="E51E67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D61157D"/>
    <w:multiLevelType w:val="multilevel"/>
    <w:tmpl w:val="1A2EC0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4C64BC8"/>
    <w:multiLevelType w:val="multilevel"/>
    <w:tmpl w:val="E1C843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EEF08B6"/>
    <w:multiLevelType w:val="multilevel"/>
    <w:tmpl w:val="B1BE6A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AD50E5C"/>
    <w:multiLevelType w:val="multilevel"/>
    <w:tmpl w:val="21AE81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7D1B4D06"/>
    <w:multiLevelType w:val="multilevel"/>
    <w:tmpl w:val="6B60AB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92603614">
    <w:abstractNumId w:val="16"/>
  </w:num>
  <w:num w:numId="2" w16cid:durableId="1683512621">
    <w:abstractNumId w:val="7"/>
  </w:num>
  <w:num w:numId="3" w16cid:durableId="842668619">
    <w:abstractNumId w:val="19"/>
  </w:num>
  <w:num w:numId="4" w16cid:durableId="2086803292">
    <w:abstractNumId w:val="27"/>
  </w:num>
  <w:num w:numId="5" w16cid:durableId="476992684">
    <w:abstractNumId w:val="0"/>
  </w:num>
  <w:num w:numId="6" w16cid:durableId="482895065">
    <w:abstractNumId w:val="26"/>
  </w:num>
  <w:num w:numId="7" w16cid:durableId="1085106580">
    <w:abstractNumId w:val="23"/>
  </w:num>
  <w:num w:numId="8" w16cid:durableId="1631204278">
    <w:abstractNumId w:val="2"/>
  </w:num>
  <w:num w:numId="9" w16cid:durableId="1923297644">
    <w:abstractNumId w:val="28"/>
  </w:num>
  <w:num w:numId="10" w16cid:durableId="38676689">
    <w:abstractNumId w:val="25"/>
  </w:num>
  <w:num w:numId="11" w16cid:durableId="1292251318">
    <w:abstractNumId w:val="29"/>
  </w:num>
  <w:num w:numId="12" w16cid:durableId="238906992">
    <w:abstractNumId w:val="14"/>
  </w:num>
  <w:num w:numId="13" w16cid:durableId="267784158">
    <w:abstractNumId w:val="8"/>
  </w:num>
  <w:num w:numId="14" w16cid:durableId="1226137675">
    <w:abstractNumId w:val="31"/>
  </w:num>
  <w:num w:numId="15" w16cid:durableId="1455176074">
    <w:abstractNumId w:val="5"/>
  </w:num>
  <w:num w:numId="16" w16cid:durableId="1884975912">
    <w:abstractNumId w:val="10"/>
  </w:num>
  <w:num w:numId="17" w16cid:durableId="1331367249">
    <w:abstractNumId w:val="6"/>
  </w:num>
  <w:num w:numId="18" w16cid:durableId="104886261">
    <w:abstractNumId w:val="17"/>
  </w:num>
  <w:num w:numId="19" w16cid:durableId="1707754269">
    <w:abstractNumId w:val="1"/>
  </w:num>
  <w:num w:numId="20" w16cid:durableId="2031565615">
    <w:abstractNumId w:val="9"/>
  </w:num>
  <w:num w:numId="21" w16cid:durableId="635841236">
    <w:abstractNumId w:val="13"/>
  </w:num>
  <w:num w:numId="22" w16cid:durableId="1765957319">
    <w:abstractNumId w:val="15"/>
  </w:num>
  <w:num w:numId="23" w16cid:durableId="563301660">
    <w:abstractNumId w:val="22"/>
  </w:num>
  <w:num w:numId="24" w16cid:durableId="1215966644">
    <w:abstractNumId w:val="18"/>
  </w:num>
  <w:num w:numId="25" w16cid:durableId="1328703145">
    <w:abstractNumId w:val="24"/>
  </w:num>
  <w:num w:numId="26" w16cid:durableId="1868131178">
    <w:abstractNumId w:val="20"/>
  </w:num>
  <w:num w:numId="27" w16cid:durableId="957373606">
    <w:abstractNumId w:val="3"/>
  </w:num>
  <w:num w:numId="28" w16cid:durableId="1859389965">
    <w:abstractNumId w:val="32"/>
  </w:num>
  <w:num w:numId="29" w16cid:durableId="678115547">
    <w:abstractNumId w:val="21"/>
  </w:num>
  <w:num w:numId="30" w16cid:durableId="1178692606">
    <w:abstractNumId w:val="30"/>
  </w:num>
  <w:num w:numId="31" w16cid:durableId="679698909">
    <w:abstractNumId w:val="12"/>
  </w:num>
  <w:num w:numId="32" w16cid:durableId="1730573150">
    <w:abstractNumId w:val="4"/>
  </w:num>
  <w:num w:numId="33" w16cid:durableId="212580988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ODQ1YjJlNTM0OGRhZDdmMDc5YTkzNDkyNjE4MDc0Y2UifQ=="/>
  </w:docVars>
  <w:rsids>
    <w:rsidRoot w:val="63C4215B"/>
    <w:rsid w:val="0000019A"/>
    <w:rsid w:val="00002CB6"/>
    <w:rsid w:val="00003572"/>
    <w:rsid w:val="00011CA0"/>
    <w:rsid w:val="00012516"/>
    <w:rsid w:val="00016348"/>
    <w:rsid w:val="00033246"/>
    <w:rsid w:val="00034F8A"/>
    <w:rsid w:val="00035657"/>
    <w:rsid w:val="00035A17"/>
    <w:rsid w:val="000367EB"/>
    <w:rsid w:val="000378DB"/>
    <w:rsid w:val="00037CF4"/>
    <w:rsid w:val="00040257"/>
    <w:rsid w:val="000570D5"/>
    <w:rsid w:val="00057C67"/>
    <w:rsid w:val="00060DD2"/>
    <w:rsid w:val="000735C3"/>
    <w:rsid w:val="000750B0"/>
    <w:rsid w:val="00075BEB"/>
    <w:rsid w:val="00076602"/>
    <w:rsid w:val="000850CE"/>
    <w:rsid w:val="00087535"/>
    <w:rsid w:val="000900CD"/>
    <w:rsid w:val="00095D8E"/>
    <w:rsid w:val="0009776E"/>
    <w:rsid w:val="000A1671"/>
    <w:rsid w:val="000A18B6"/>
    <w:rsid w:val="000A6F2D"/>
    <w:rsid w:val="000B3028"/>
    <w:rsid w:val="000C0AAE"/>
    <w:rsid w:val="000C1A1B"/>
    <w:rsid w:val="000C6899"/>
    <w:rsid w:val="000D5AFD"/>
    <w:rsid w:val="000E073A"/>
    <w:rsid w:val="000E0E85"/>
    <w:rsid w:val="000E6017"/>
    <w:rsid w:val="000F759D"/>
    <w:rsid w:val="00106150"/>
    <w:rsid w:val="00115859"/>
    <w:rsid w:val="001172A5"/>
    <w:rsid w:val="00130CDE"/>
    <w:rsid w:val="00130ECB"/>
    <w:rsid w:val="001338C5"/>
    <w:rsid w:val="00134906"/>
    <w:rsid w:val="00137D53"/>
    <w:rsid w:val="0014293D"/>
    <w:rsid w:val="00151360"/>
    <w:rsid w:val="00155F01"/>
    <w:rsid w:val="00156247"/>
    <w:rsid w:val="00161937"/>
    <w:rsid w:val="001741E7"/>
    <w:rsid w:val="00175C2E"/>
    <w:rsid w:val="00181A17"/>
    <w:rsid w:val="00190063"/>
    <w:rsid w:val="001913F0"/>
    <w:rsid w:val="00192330"/>
    <w:rsid w:val="00193061"/>
    <w:rsid w:val="00197C9E"/>
    <w:rsid w:val="001A266C"/>
    <w:rsid w:val="001A308A"/>
    <w:rsid w:val="001A3403"/>
    <w:rsid w:val="001A64E6"/>
    <w:rsid w:val="001A7EF5"/>
    <w:rsid w:val="001B426E"/>
    <w:rsid w:val="001B6124"/>
    <w:rsid w:val="001C0810"/>
    <w:rsid w:val="001C1619"/>
    <w:rsid w:val="001C25F9"/>
    <w:rsid w:val="001C663A"/>
    <w:rsid w:val="001C76C7"/>
    <w:rsid w:val="001D0145"/>
    <w:rsid w:val="001E6D00"/>
    <w:rsid w:val="001E7093"/>
    <w:rsid w:val="001F32A6"/>
    <w:rsid w:val="00211455"/>
    <w:rsid w:val="00212007"/>
    <w:rsid w:val="00212ED9"/>
    <w:rsid w:val="00222D14"/>
    <w:rsid w:val="00225184"/>
    <w:rsid w:val="00241AB5"/>
    <w:rsid w:val="0024695A"/>
    <w:rsid w:val="00247852"/>
    <w:rsid w:val="00253437"/>
    <w:rsid w:val="00256B91"/>
    <w:rsid w:val="00265389"/>
    <w:rsid w:val="00265926"/>
    <w:rsid w:val="00274777"/>
    <w:rsid w:val="00286621"/>
    <w:rsid w:val="002917EA"/>
    <w:rsid w:val="002A05E6"/>
    <w:rsid w:val="002A0E43"/>
    <w:rsid w:val="002A283E"/>
    <w:rsid w:val="002A4414"/>
    <w:rsid w:val="002C5D11"/>
    <w:rsid w:val="002D1B94"/>
    <w:rsid w:val="002E737D"/>
    <w:rsid w:val="002F6D8C"/>
    <w:rsid w:val="002F78D2"/>
    <w:rsid w:val="00301785"/>
    <w:rsid w:val="003149E4"/>
    <w:rsid w:val="00315F37"/>
    <w:rsid w:val="003165A2"/>
    <w:rsid w:val="0031765D"/>
    <w:rsid w:val="00317869"/>
    <w:rsid w:val="003211B2"/>
    <w:rsid w:val="003218C9"/>
    <w:rsid w:val="0032264B"/>
    <w:rsid w:val="00323144"/>
    <w:rsid w:val="00337E3E"/>
    <w:rsid w:val="0034446C"/>
    <w:rsid w:val="0035123B"/>
    <w:rsid w:val="003534BC"/>
    <w:rsid w:val="00363548"/>
    <w:rsid w:val="003640D9"/>
    <w:rsid w:val="00371A11"/>
    <w:rsid w:val="00374373"/>
    <w:rsid w:val="00375D51"/>
    <w:rsid w:val="00384B70"/>
    <w:rsid w:val="00385C54"/>
    <w:rsid w:val="0039096D"/>
    <w:rsid w:val="003925E1"/>
    <w:rsid w:val="003950F7"/>
    <w:rsid w:val="003959A9"/>
    <w:rsid w:val="003B4CD3"/>
    <w:rsid w:val="003C0F38"/>
    <w:rsid w:val="003D24F7"/>
    <w:rsid w:val="003D6675"/>
    <w:rsid w:val="003D777F"/>
    <w:rsid w:val="003D7C56"/>
    <w:rsid w:val="003E7C87"/>
    <w:rsid w:val="003F41C7"/>
    <w:rsid w:val="003F70BC"/>
    <w:rsid w:val="004107CA"/>
    <w:rsid w:val="00410810"/>
    <w:rsid w:val="00411A8A"/>
    <w:rsid w:val="00413F0F"/>
    <w:rsid w:val="00422186"/>
    <w:rsid w:val="00422CB1"/>
    <w:rsid w:val="00424E3E"/>
    <w:rsid w:val="00426D99"/>
    <w:rsid w:val="00426FEF"/>
    <w:rsid w:val="00441AE4"/>
    <w:rsid w:val="00443838"/>
    <w:rsid w:val="0045532E"/>
    <w:rsid w:val="00456A3B"/>
    <w:rsid w:val="00464D50"/>
    <w:rsid w:val="00467BD1"/>
    <w:rsid w:val="00472AC7"/>
    <w:rsid w:val="00473FAE"/>
    <w:rsid w:val="00476F65"/>
    <w:rsid w:val="00495038"/>
    <w:rsid w:val="004A6819"/>
    <w:rsid w:val="004B3393"/>
    <w:rsid w:val="004B62E4"/>
    <w:rsid w:val="004C30E5"/>
    <w:rsid w:val="004F1341"/>
    <w:rsid w:val="004F569E"/>
    <w:rsid w:val="004F5733"/>
    <w:rsid w:val="00501092"/>
    <w:rsid w:val="00516376"/>
    <w:rsid w:val="0051673E"/>
    <w:rsid w:val="00517F27"/>
    <w:rsid w:val="0052564B"/>
    <w:rsid w:val="005261B8"/>
    <w:rsid w:val="00536289"/>
    <w:rsid w:val="00554A41"/>
    <w:rsid w:val="00557439"/>
    <w:rsid w:val="00557720"/>
    <w:rsid w:val="00562242"/>
    <w:rsid w:val="00564B6B"/>
    <w:rsid w:val="0057740C"/>
    <w:rsid w:val="00577DF5"/>
    <w:rsid w:val="00583E95"/>
    <w:rsid w:val="00585D4C"/>
    <w:rsid w:val="00596081"/>
    <w:rsid w:val="005969DB"/>
    <w:rsid w:val="005A02BB"/>
    <w:rsid w:val="005A6518"/>
    <w:rsid w:val="005D36B1"/>
    <w:rsid w:val="005D4264"/>
    <w:rsid w:val="005E072A"/>
    <w:rsid w:val="005E14FE"/>
    <w:rsid w:val="005E33D7"/>
    <w:rsid w:val="005F2791"/>
    <w:rsid w:val="005F3DAD"/>
    <w:rsid w:val="005F43C4"/>
    <w:rsid w:val="00603067"/>
    <w:rsid w:val="006030B5"/>
    <w:rsid w:val="006039D9"/>
    <w:rsid w:val="00610373"/>
    <w:rsid w:val="00613C9D"/>
    <w:rsid w:val="00621F89"/>
    <w:rsid w:val="00622383"/>
    <w:rsid w:val="00630825"/>
    <w:rsid w:val="00631C4A"/>
    <w:rsid w:val="00641BA4"/>
    <w:rsid w:val="0067258D"/>
    <w:rsid w:val="006735EB"/>
    <w:rsid w:val="006755E4"/>
    <w:rsid w:val="006806D9"/>
    <w:rsid w:val="00687215"/>
    <w:rsid w:val="00691CEC"/>
    <w:rsid w:val="006A16CB"/>
    <w:rsid w:val="006A348F"/>
    <w:rsid w:val="006B29B2"/>
    <w:rsid w:val="006B2B3D"/>
    <w:rsid w:val="006B376A"/>
    <w:rsid w:val="006B3C04"/>
    <w:rsid w:val="006C74DC"/>
    <w:rsid w:val="006C7A6C"/>
    <w:rsid w:val="006C7C23"/>
    <w:rsid w:val="006C7E0A"/>
    <w:rsid w:val="006D7A22"/>
    <w:rsid w:val="006E188E"/>
    <w:rsid w:val="006E7BB4"/>
    <w:rsid w:val="006F3BEB"/>
    <w:rsid w:val="0070008F"/>
    <w:rsid w:val="00701655"/>
    <w:rsid w:val="00702F45"/>
    <w:rsid w:val="007127AB"/>
    <w:rsid w:val="0071432C"/>
    <w:rsid w:val="007145B3"/>
    <w:rsid w:val="00715649"/>
    <w:rsid w:val="00720D2F"/>
    <w:rsid w:val="00724836"/>
    <w:rsid w:val="00726DD0"/>
    <w:rsid w:val="007356F7"/>
    <w:rsid w:val="00736C0D"/>
    <w:rsid w:val="00754AFC"/>
    <w:rsid w:val="007550A6"/>
    <w:rsid w:val="0076044A"/>
    <w:rsid w:val="00764B65"/>
    <w:rsid w:val="00772A4B"/>
    <w:rsid w:val="007775E8"/>
    <w:rsid w:val="00786F26"/>
    <w:rsid w:val="0079110C"/>
    <w:rsid w:val="00794C1A"/>
    <w:rsid w:val="0079610B"/>
    <w:rsid w:val="00796C20"/>
    <w:rsid w:val="00797D64"/>
    <w:rsid w:val="007A160C"/>
    <w:rsid w:val="007B1AFE"/>
    <w:rsid w:val="007B1FF6"/>
    <w:rsid w:val="007C08F1"/>
    <w:rsid w:val="007D500A"/>
    <w:rsid w:val="007D579A"/>
    <w:rsid w:val="007E336E"/>
    <w:rsid w:val="007E3CEE"/>
    <w:rsid w:val="007F34C7"/>
    <w:rsid w:val="007F5355"/>
    <w:rsid w:val="007F79C8"/>
    <w:rsid w:val="00801189"/>
    <w:rsid w:val="00802349"/>
    <w:rsid w:val="0082398D"/>
    <w:rsid w:val="00825850"/>
    <w:rsid w:val="00826A27"/>
    <w:rsid w:val="0082789F"/>
    <w:rsid w:val="00830B73"/>
    <w:rsid w:val="00834B52"/>
    <w:rsid w:val="00843B8B"/>
    <w:rsid w:val="00847E14"/>
    <w:rsid w:val="00850056"/>
    <w:rsid w:val="00850D4D"/>
    <w:rsid w:val="00851152"/>
    <w:rsid w:val="00851A31"/>
    <w:rsid w:val="008531E2"/>
    <w:rsid w:val="008579B6"/>
    <w:rsid w:val="008613B7"/>
    <w:rsid w:val="0086212B"/>
    <w:rsid w:val="00872AF7"/>
    <w:rsid w:val="008839A2"/>
    <w:rsid w:val="00890921"/>
    <w:rsid w:val="008915B9"/>
    <w:rsid w:val="008A3DA0"/>
    <w:rsid w:val="008A4A4E"/>
    <w:rsid w:val="008B2490"/>
    <w:rsid w:val="008B6B79"/>
    <w:rsid w:val="008C07DD"/>
    <w:rsid w:val="008C13EE"/>
    <w:rsid w:val="008C327E"/>
    <w:rsid w:val="008D6C48"/>
    <w:rsid w:val="008E684D"/>
    <w:rsid w:val="009059B4"/>
    <w:rsid w:val="009122DA"/>
    <w:rsid w:val="009249FE"/>
    <w:rsid w:val="009261E1"/>
    <w:rsid w:val="009337BD"/>
    <w:rsid w:val="00933CD4"/>
    <w:rsid w:val="00934440"/>
    <w:rsid w:val="009379F3"/>
    <w:rsid w:val="0094302E"/>
    <w:rsid w:val="00947388"/>
    <w:rsid w:val="00953070"/>
    <w:rsid w:val="00954F25"/>
    <w:rsid w:val="00962F5F"/>
    <w:rsid w:val="0096626C"/>
    <w:rsid w:val="00971D5E"/>
    <w:rsid w:val="0097419C"/>
    <w:rsid w:val="00976F17"/>
    <w:rsid w:val="00983E66"/>
    <w:rsid w:val="0099383B"/>
    <w:rsid w:val="00995A9A"/>
    <w:rsid w:val="009A318B"/>
    <w:rsid w:val="009A48D8"/>
    <w:rsid w:val="009B5C3A"/>
    <w:rsid w:val="009C6E9E"/>
    <w:rsid w:val="009D0C7C"/>
    <w:rsid w:val="009D6154"/>
    <w:rsid w:val="009E71D3"/>
    <w:rsid w:val="009E7F25"/>
    <w:rsid w:val="009F02FF"/>
    <w:rsid w:val="009F0447"/>
    <w:rsid w:val="00A000AF"/>
    <w:rsid w:val="00A00B7F"/>
    <w:rsid w:val="00A02B42"/>
    <w:rsid w:val="00A04376"/>
    <w:rsid w:val="00A04485"/>
    <w:rsid w:val="00A07C72"/>
    <w:rsid w:val="00A23901"/>
    <w:rsid w:val="00A34039"/>
    <w:rsid w:val="00A640B9"/>
    <w:rsid w:val="00A7750E"/>
    <w:rsid w:val="00A775F9"/>
    <w:rsid w:val="00A83D09"/>
    <w:rsid w:val="00A9718B"/>
    <w:rsid w:val="00A97373"/>
    <w:rsid w:val="00AA365B"/>
    <w:rsid w:val="00AB0FC2"/>
    <w:rsid w:val="00AB2ED1"/>
    <w:rsid w:val="00AB6652"/>
    <w:rsid w:val="00AC283C"/>
    <w:rsid w:val="00AC37E9"/>
    <w:rsid w:val="00AC4421"/>
    <w:rsid w:val="00AC5E13"/>
    <w:rsid w:val="00AC6DBD"/>
    <w:rsid w:val="00AD19BB"/>
    <w:rsid w:val="00AE016F"/>
    <w:rsid w:val="00AE54F5"/>
    <w:rsid w:val="00AF1057"/>
    <w:rsid w:val="00AF5766"/>
    <w:rsid w:val="00AF6EC2"/>
    <w:rsid w:val="00B01590"/>
    <w:rsid w:val="00B03C4E"/>
    <w:rsid w:val="00B123A8"/>
    <w:rsid w:val="00B16493"/>
    <w:rsid w:val="00B17B32"/>
    <w:rsid w:val="00B21EC7"/>
    <w:rsid w:val="00B2273B"/>
    <w:rsid w:val="00B3536F"/>
    <w:rsid w:val="00B42B83"/>
    <w:rsid w:val="00B51B98"/>
    <w:rsid w:val="00B5530C"/>
    <w:rsid w:val="00B6417B"/>
    <w:rsid w:val="00B733BB"/>
    <w:rsid w:val="00B74DDE"/>
    <w:rsid w:val="00B76353"/>
    <w:rsid w:val="00B77750"/>
    <w:rsid w:val="00B87959"/>
    <w:rsid w:val="00B90DEB"/>
    <w:rsid w:val="00B93C2E"/>
    <w:rsid w:val="00B95A5A"/>
    <w:rsid w:val="00BA48B0"/>
    <w:rsid w:val="00BB2BDD"/>
    <w:rsid w:val="00BB5F96"/>
    <w:rsid w:val="00BC1D2B"/>
    <w:rsid w:val="00BC70A4"/>
    <w:rsid w:val="00BD1067"/>
    <w:rsid w:val="00BD5B9F"/>
    <w:rsid w:val="00BE6C11"/>
    <w:rsid w:val="00BF4091"/>
    <w:rsid w:val="00C00EC9"/>
    <w:rsid w:val="00C20E31"/>
    <w:rsid w:val="00C34ECB"/>
    <w:rsid w:val="00C36FA7"/>
    <w:rsid w:val="00C4488D"/>
    <w:rsid w:val="00C45466"/>
    <w:rsid w:val="00C46E52"/>
    <w:rsid w:val="00C5571F"/>
    <w:rsid w:val="00C55968"/>
    <w:rsid w:val="00C61337"/>
    <w:rsid w:val="00C64E44"/>
    <w:rsid w:val="00C72091"/>
    <w:rsid w:val="00C850CC"/>
    <w:rsid w:val="00C9191E"/>
    <w:rsid w:val="00C94826"/>
    <w:rsid w:val="00CA0F11"/>
    <w:rsid w:val="00CA1003"/>
    <w:rsid w:val="00CA39DF"/>
    <w:rsid w:val="00CA41ED"/>
    <w:rsid w:val="00CA7D72"/>
    <w:rsid w:val="00CB360D"/>
    <w:rsid w:val="00CB6E25"/>
    <w:rsid w:val="00CC529D"/>
    <w:rsid w:val="00CD56E9"/>
    <w:rsid w:val="00CF284E"/>
    <w:rsid w:val="00CF6FC5"/>
    <w:rsid w:val="00CF7A77"/>
    <w:rsid w:val="00D01EC4"/>
    <w:rsid w:val="00D10F16"/>
    <w:rsid w:val="00D11D70"/>
    <w:rsid w:val="00D17D7A"/>
    <w:rsid w:val="00D2263E"/>
    <w:rsid w:val="00D30FA5"/>
    <w:rsid w:val="00D32683"/>
    <w:rsid w:val="00D37847"/>
    <w:rsid w:val="00D5396F"/>
    <w:rsid w:val="00D60417"/>
    <w:rsid w:val="00D65BD8"/>
    <w:rsid w:val="00D70185"/>
    <w:rsid w:val="00D94587"/>
    <w:rsid w:val="00D96CB4"/>
    <w:rsid w:val="00DA4830"/>
    <w:rsid w:val="00DA505E"/>
    <w:rsid w:val="00DB1283"/>
    <w:rsid w:val="00DB3EAF"/>
    <w:rsid w:val="00DC6037"/>
    <w:rsid w:val="00DC6C37"/>
    <w:rsid w:val="00DC741E"/>
    <w:rsid w:val="00DE0088"/>
    <w:rsid w:val="00DE0AA5"/>
    <w:rsid w:val="00DE2C78"/>
    <w:rsid w:val="00DF500F"/>
    <w:rsid w:val="00DF5D9B"/>
    <w:rsid w:val="00DF6FC6"/>
    <w:rsid w:val="00E00426"/>
    <w:rsid w:val="00E03913"/>
    <w:rsid w:val="00E101D3"/>
    <w:rsid w:val="00E161B5"/>
    <w:rsid w:val="00E2029F"/>
    <w:rsid w:val="00E35B59"/>
    <w:rsid w:val="00E3700D"/>
    <w:rsid w:val="00E402E9"/>
    <w:rsid w:val="00E53863"/>
    <w:rsid w:val="00E53E2F"/>
    <w:rsid w:val="00E560C5"/>
    <w:rsid w:val="00E70BFE"/>
    <w:rsid w:val="00E81930"/>
    <w:rsid w:val="00E939B3"/>
    <w:rsid w:val="00EA072E"/>
    <w:rsid w:val="00EA4EFB"/>
    <w:rsid w:val="00EA645F"/>
    <w:rsid w:val="00EB40EF"/>
    <w:rsid w:val="00EB4F12"/>
    <w:rsid w:val="00EB632F"/>
    <w:rsid w:val="00EB7368"/>
    <w:rsid w:val="00EC09BA"/>
    <w:rsid w:val="00EC63C8"/>
    <w:rsid w:val="00EC74DE"/>
    <w:rsid w:val="00EE3D75"/>
    <w:rsid w:val="00EE7D4D"/>
    <w:rsid w:val="00EF1C63"/>
    <w:rsid w:val="00F06490"/>
    <w:rsid w:val="00F07443"/>
    <w:rsid w:val="00F10146"/>
    <w:rsid w:val="00F1031B"/>
    <w:rsid w:val="00F14B42"/>
    <w:rsid w:val="00F20C89"/>
    <w:rsid w:val="00F2567F"/>
    <w:rsid w:val="00F27681"/>
    <w:rsid w:val="00F34E7F"/>
    <w:rsid w:val="00F42D0F"/>
    <w:rsid w:val="00F4340E"/>
    <w:rsid w:val="00F52BCE"/>
    <w:rsid w:val="00F55967"/>
    <w:rsid w:val="00F63974"/>
    <w:rsid w:val="00F909D9"/>
    <w:rsid w:val="00F96034"/>
    <w:rsid w:val="00F968C9"/>
    <w:rsid w:val="00F9798B"/>
    <w:rsid w:val="00FA5B96"/>
    <w:rsid w:val="00FC7E12"/>
    <w:rsid w:val="00FD0784"/>
    <w:rsid w:val="00FE3833"/>
    <w:rsid w:val="00FE4E05"/>
    <w:rsid w:val="00FE52AD"/>
    <w:rsid w:val="00FE7292"/>
    <w:rsid w:val="00FF5C0B"/>
    <w:rsid w:val="00FF68D1"/>
    <w:rsid w:val="01865FF1"/>
    <w:rsid w:val="01990E43"/>
    <w:rsid w:val="01A95FC4"/>
    <w:rsid w:val="01BC2ECD"/>
    <w:rsid w:val="01C73ACA"/>
    <w:rsid w:val="01CB6E4F"/>
    <w:rsid w:val="020E4338"/>
    <w:rsid w:val="027638A7"/>
    <w:rsid w:val="02FC0447"/>
    <w:rsid w:val="033E40FB"/>
    <w:rsid w:val="035E2B6B"/>
    <w:rsid w:val="03673E30"/>
    <w:rsid w:val="04134767"/>
    <w:rsid w:val="04265227"/>
    <w:rsid w:val="048834BA"/>
    <w:rsid w:val="05155855"/>
    <w:rsid w:val="05573899"/>
    <w:rsid w:val="05770E7E"/>
    <w:rsid w:val="05AB468A"/>
    <w:rsid w:val="0651744A"/>
    <w:rsid w:val="07034458"/>
    <w:rsid w:val="07504E33"/>
    <w:rsid w:val="081141A5"/>
    <w:rsid w:val="08457FCD"/>
    <w:rsid w:val="08FF663D"/>
    <w:rsid w:val="0954014C"/>
    <w:rsid w:val="0A8562CE"/>
    <w:rsid w:val="0C2E0273"/>
    <w:rsid w:val="0C953EE4"/>
    <w:rsid w:val="0D475EBE"/>
    <w:rsid w:val="0E5252DF"/>
    <w:rsid w:val="0E8427B8"/>
    <w:rsid w:val="0ED51D8F"/>
    <w:rsid w:val="0F011985"/>
    <w:rsid w:val="0F943213"/>
    <w:rsid w:val="0FB10F10"/>
    <w:rsid w:val="11403365"/>
    <w:rsid w:val="117A029A"/>
    <w:rsid w:val="11A500A7"/>
    <w:rsid w:val="11C16AEC"/>
    <w:rsid w:val="12242FEE"/>
    <w:rsid w:val="12960769"/>
    <w:rsid w:val="130138EA"/>
    <w:rsid w:val="137E5A91"/>
    <w:rsid w:val="142B6821"/>
    <w:rsid w:val="149C5646"/>
    <w:rsid w:val="150A30ED"/>
    <w:rsid w:val="151417DA"/>
    <w:rsid w:val="15777827"/>
    <w:rsid w:val="162560FE"/>
    <w:rsid w:val="169B7CFC"/>
    <w:rsid w:val="16BE143E"/>
    <w:rsid w:val="16D7550A"/>
    <w:rsid w:val="17336CC1"/>
    <w:rsid w:val="176C6845"/>
    <w:rsid w:val="178522B5"/>
    <w:rsid w:val="17B92BF7"/>
    <w:rsid w:val="17CD4EC7"/>
    <w:rsid w:val="18881C53"/>
    <w:rsid w:val="189270E7"/>
    <w:rsid w:val="19387E1A"/>
    <w:rsid w:val="194D271A"/>
    <w:rsid w:val="19D33191"/>
    <w:rsid w:val="19FB3713"/>
    <w:rsid w:val="1A7C41CB"/>
    <w:rsid w:val="1A9E5057"/>
    <w:rsid w:val="1AF518A8"/>
    <w:rsid w:val="1B2E49CF"/>
    <w:rsid w:val="1B3768ED"/>
    <w:rsid w:val="1BA010C0"/>
    <w:rsid w:val="1C5C0909"/>
    <w:rsid w:val="1C95742E"/>
    <w:rsid w:val="1CC82108"/>
    <w:rsid w:val="1CCF7146"/>
    <w:rsid w:val="1DAB2A6D"/>
    <w:rsid w:val="1E441D2F"/>
    <w:rsid w:val="1E460E33"/>
    <w:rsid w:val="1F5C55EE"/>
    <w:rsid w:val="1F9C3D3C"/>
    <w:rsid w:val="1FA61CDD"/>
    <w:rsid w:val="1FDE50A6"/>
    <w:rsid w:val="20981F7A"/>
    <w:rsid w:val="21EA6793"/>
    <w:rsid w:val="22E84C71"/>
    <w:rsid w:val="22FC7992"/>
    <w:rsid w:val="23396678"/>
    <w:rsid w:val="236369A0"/>
    <w:rsid w:val="2397562B"/>
    <w:rsid w:val="23986C65"/>
    <w:rsid w:val="240B2444"/>
    <w:rsid w:val="24ED126A"/>
    <w:rsid w:val="25641E0C"/>
    <w:rsid w:val="25717EB9"/>
    <w:rsid w:val="25DF5B7E"/>
    <w:rsid w:val="263B1AB4"/>
    <w:rsid w:val="263C4FCD"/>
    <w:rsid w:val="26C76115"/>
    <w:rsid w:val="26CB605A"/>
    <w:rsid w:val="26D53636"/>
    <w:rsid w:val="27700F85"/>
    <w:rsid w:val="279203B5"/>
    <w:rsid w:val="29585E98"/>
    <w:rsid w:val="295D551C"/>
    <w:rsid w:val="29A104CA"/>
    <w:rsid w:val="2A0C47AE"/>
    <w:rsid w:val="2A3A6B67"/>
    <w:rsid w:val="2A622692"/>
    <w:rsid w:val="2AED28A3"/>
    <w:rsid w:val="2B057BED"/>
    <w:rsid w:val="2BBF45A9"/>
    <w:rsid w:val="2BC3660A"/>
    <w:rsid w:val="2BC84E94"/>
    <w:rsid w:val="2BE25DF5"/>
    <w:rsid w:val="2C520C10"/>
    <w:rsid w:val="2CE6766B"/>
    <w:rsid w:val="2D4E7A86"/>
    <w:rsid w:val="2DE74FEF"/>
    <w:rsid w:val="2DF2140F"/>
    <w:rsid w:val="2DF642D6"/>
    <w:rsid w:val="2E343585"/>
    <w:rsid w:val="2E9D4F79"/>
    <w:rsid w:val="2ED022C0"/>
    <w:rsid w:val="2ED718A0"/>
    <w:rsid w:val="2F45069A"/>
    <w:rsid w:val="2F5B3275"/>
    <w:rsid w:val="2F6C4608"/>
    <w:rsid w:val="2FF33ABA"/>
    <w:rsid w:val="30365DBF"/>
    <w:rsid w:val="30536D05"/>
    <w:rsid w:val="308F48C1"/>
    <w:rsid w:val="30F4299F"/>
    <w:rsid w:val="317C7BCE"/>
    <w:rsid w:val="31861BE3"/>
    <w:rsid w:val="31DF4E29"/>
    <w:rsid w:val="31E70913"/>
    <w:rsid w:val="322853F3"/>
    <w:rsid w:val="32D35BEB"/>
    <w:rsid w:val="32D54349"/>
    <w:rsid w:val="32FF1A9B"/>
    <w:rsid w:val="336B061F"/>
    <w:rsid w:val="339E48EC"/>
    <w:rsid w:val="33B931A4"/>
    <w:rsid w:val="33DC782E"/>
    <w:rsid w:val="33F35B4B"/>
    <w:rsid w:val="34692A19"/>
    <w:rsid w:val="34CE616E"/>
    <w:rsid w:val="35083645"/>
    <w:rsid w:val="351465E4"/>
    <w:rsid w:val="36223E97"/>
    <w:rsid w:val="363812CB"/>
    <w:rsid w:val="36411800"/>
    <w:rsid w:val="366B69BB"/>
    <w:rsid w:val="369C6638"/>
    <w:rsid w:val="371A374A"/>
    <w:rsid w:val="371F5B92"/>
    <w:rsid w:val="379204C4"/>
    <w:rsid w:val="381551E7"/>
    <w:rsid w:val="38AE6EFC"/>
    <w:rsid w:val="38BF6E1D"/>
    <w:rsid w:val="38FB03A4"/>
    <w:rsid w:val="395C2992"/>
    <w:rsid w:val="398937F5"/>
    <w:rsid w:val="39FC4F8E"/>
    <w:rsid w:val="3A5B37BF"/>
    <w:rsid w:val="3AC60835"/>
    <w:rsid w:val="3B1F3EFC"/>
    <w:rsid w:val="3B516B15"/>
    <w:rsid w:val="3B62428D"/>
    <w:rsid w:val="3BF503D3"/>
    <w:rsid w:val="3C854531"/>
    <w:rsid w:val="3CBE016E"/>
    <w:rsid w:val="3D1A5308"/>
    <w:rsid w:val="3D5A2B2F"/>
    <w:rsid w:val="3D67010E"/>
    <w:rsid w:val="3E556F89"/>
    <w:rsid w:val="3E704F26"/>
    <w:rsid w:val="3FA55DF3"/>
    <w:rsid w:val="3FF313E3"/>
    <w:rsid w:val="40A21654"/>
    <w:rsid w:val="40B720ED"/>
    <w:rsid w:val="41A2227A"/>
    <w:rsid w:val="41F9427A"/>
    <w:rsid w:val="42BC043F"/>
    <w:rsid w:val="42C13892"/>
    <w:rsid w:val="42E9356E"/>
    <w:rsid w:val="43E13EFF"/>
    <w:rsid w:val="44AA617F"/>
    <w:rsid w:val="44B52A82"/>
    <w:rsid w:val="461C5B97"/>
    <w:rsid w:val="465F4DBC"/>
    <w:rsid w:val="467E40F0"/>
    <w:rsid w:val="468D3758"/>
    <w:rsid w:val="470A2F74"/>
    <w:rsid w:val="47176886"/>
    <w:rsid w:val="47DD235B"/>
    <w:rsid w:val="48100AB2"/>
    <w:rsid w:val="48442C91"/>
    <w:rsid w:val="48451656"/>
    <w:rsid w:val="48665BDE"/>
    <w:rsid w:val="48CC15AE"/>
    <w:rsid w:val="490260FB"/>
    <w:rsid w:val="4A057A5F"/>
    <w:rsid w:val="4A114AC8"/>
    <w:rsid w:val="4A4E6A67"/>
    <w:rsid w:val="4AF3182D"/>
    <w:rsid w:val="4AFF2856"/>
    <w:rsid w:val="4B1F591B"/>
    <w:rsid w:val="4CD36FC4"/>
    <w:rsid w:val="4D5B7530"/>
    <w:rsid w:val="4D6330D1"/>
    <w:rsid w:val="4EFC7269"/>
    <w:rsid w:val="50002776"/>
    <w:rsid w:val="507D3BE4"/>
    <w:rsid w:val="50A64F0B"/>
    <w:rsid w:val="513F5E31"/>
    <w:rsid w:val="517E3C5B"/>
    <w:rsid w:val="51981AD3"/>
    <w:rsid w:val="52AD4ADE"/>
    <w:rsid w:val="53541D62"/>
    <w:rsid w:val="53AC079C"/>
    <w:rsid w:val="54232308"/>
    <w:rsid w:val="54474DC8"/>
    <w:rsid w:val="553A4ED9"/>
    <w:rsid w:val="560934E6"/>
    <w:rsid w:val="56583CB1"/>
    <w:rsid w:val="56FA1E2B"/>
    <w:rsid w:val="57003A45"/>
    <w:rsid w:val="57971F61"/>
    <w:rsid w:val="57B06097"/>
    <w:rsid w:val="57C32112"/>
    <w:rsid w:val="57E24C8E"/>
    <w:rsid w:val="58190FEE"/>
    <w:rsid w:val="58636A07"/>
    <w:rsid w:val="5A1F4951"/>
    <w:rsid w:val="5A644E25"/>
    <w:rsid w:val="5ABB167C"/>
    <w:rsid w:val="5B130C72"/>
    <w:rsid w:val="5BE82CA1"/>
    <w:rsid w:val="5C170EF4"/>
    <w:rsid w:val="5C660BDA"/>
    <w:rsid w:val="5CD85BDA"/>
    <w:rsid w:val="5D17141C"/>
    <w:rsid w:val="5D5E0109"/>
    <w:rsid w:val="5E8211D6"/>
    <w:rsid w:val="5E92012D"/>
    <w:rsid w:val="5F3E1D32"/>
    <w:rsid w:val="5FA7773B"/>
    <w:rsid w:val="6003539B"/>
    <w:rsid w:val="60CD39A7"/>
    <w:rsid w:val="60E71ECF"/>
    <w:rsid w:val="613308D6"/>
    <w:rsid w:val="621E4F5B"/>
    <w:rsid w:val="62944DF4"/>
    <w:rsid w:val="6296629E"/>
    <w:rsid w:val="62B54B04"/>
    <w:rsid w:val="62D82F16"/>
    <w:rsid w:val="62F73F2D"/>
    <w:rsid w:val="636429FB"/>
    <w:rsid w:val="63A06F6C"/>
    <w:rsid w:val="63A854DE"/>
    <w:rsid w:val="63C4215B"/>
    <w:rsid w:val="63CF195D"/>
    <w:rsid w:val="63ED4C76"/>
    <w:rsid w:val="64457042"/>
    <w:rsid w:val="64B434D5"/>
    <w:rsid w:val="66D229E8"/>
    <w:rsid w:val="66E820EC"/>
    <w:rsid w:val="674726A6"/>
    <w:rsid w:val="677D2E0C"/>
    <w:rsid w:val="67CF04CE"/>
    <w:rsid w:val="68461885"/>
    <w:rsid w:val="68555EB2"/>
    <w:rsid w:val="6875735D"/>
    <w:rsid w:val="69AF244E"/>
    <w:rsid w:val="69CA0D7E"/>
    <w:rsid w:val="69CE7A3C"/>
    <w:rsid w:val="69FA0D6D"/>
    <w:rsid w:val="6A725D17"/>
    <w:rsid w:val="6A904255"/>
    <w:rsid w:val="6AC134D7"/>
    <w:rsid w:val="6AE60F24"/>
    <w:rsid w:val="6B8C50D0"/>
    <w:rsid w:val="6C061A07"/>
    <w:rsid w:val="6C7C7D55"/>
    <w:rsid w:val="6CA200F0"/>
    <w:rsid w:val="6CF443C0"/>
    <w:rsid w:val="6D13605C"/>
    <w:rsid w:val="6E0F48CF"/>
    <w:rsid w:val="6E2112D9"/>
    <w:rsid w:val="6EFC61DE"/>
    <w:rsid w:val="6F421512"/>
    <w:rsid w:val="6F4A28E3"/>
    <w:rsid w:val="6F5F63BD"/>
    <w:rsid w:val="70610720"/>
    <w:rsid w:val="7064689E"/>
    <w:rsid w:val="70E37305"/>
    <w:rsid w:val="71B577EB"/>
    <w:rsid w:val="71C77F07"/>
    <w:rsid w:val="71CD0323"/>
    <w:rsid w:val="71D524A7"/>
    <w:rsid w:val="72B83862"/>
    <w:rsid w:val="73F167A8"/>
    <w:rsid w:val="74860A78"/>
    <w:rsid w:val="752C2F2B"/>
    <w:rsid w:val="75496590"/>
    <w:rsid w:val="754A3195"/>
    <w:rsid w:val="75630D65"/>
    <w:rsid w:val="756B5E6B"/>
    <w:rsid w:val="75CA3A06"/>
    <w:rsid w:val="75E834C4"/>
    <w:rsid w:val="761039B1"/>
    <w:rsid w:val="76237814"/>
    <w:rsid w:val="76252BB7"/>
    <w:rsid w:val="78197E01"/>
    <w:rsid w:val="78477550"/>
    <w:rsid w:val="79747604"/>
    <w:rsid w:val="7985585A"/>
    <w:rsid w:val="79D80A11"/>
    <w:rsid w:val="7A47244D"/>
    <w:rsid w:val="7AB91427"/>
    <w:rsid w:val="7AD30A72"/>
    <w:rsid w:val="7AFA18F6"/>
    <w:rsid w:val="7B0D3C79"/>
    <w:rsid w:val="7BA43E85"/>
    <w:rsid w:val="7C2F555F"/>
    <w:rsid w:val="7C8372EE"/>
    <w:rsid w:val="7CE84AD8"/>
    <w:rsid w:val="7D25330B"/>
    <w:rsid w:val="7DAC5273"/>
    <w:rsid w:val="7DC47ED3"/>
    <w:rsid w:val="7E4234E1"/>
    <w:rsid w:val="7EF30583"/>
    <w:rsid w:val="7F5B279D"/>
    <w:rsid w:val="7FCA3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941E9F"/>
  <w15:docId w15:val="{F49A6D14-79E3-4407-95C2-F075AFC98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footnote text" w:qFormat="1"/>
    <w:lsdException w:name="header" w:uiPriority="99" w:unhideWhenUsed="1" w:qFormat="1"/>
    <w:lsdException w:name="footer" w:uiPriority="99" w:unhideWhenUsed="1" w:qFormat="1"/>
    <w:lsdException w:name="caption" w:unhideWhenUsed="1" w:qFormat="1"/>
    <w:lsdException w:name="endnote text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Followed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1"/>
    </w:rPr>
  </w:style>
  <w:style w:type="paragraph" w:styleId="1">
    <w:name w:val="heading 1"/>
    <w:basedOn w:val="a"/>
    <w:next w:val="a"/>
    <w:qFormat/>
    <w:pPr>
      <w:ind w:leftChars="200" w:left="200"/>
      <w:jc w:val="left"/>
      <w:outlineLvl w:val="0"/>
    </w:pPr>
    <w:rPr>
      <w:rFonts w:eastAsia="宋体"/>
      <w:kern w:val="44"/>
      <w:sz w:val="24"/>
    </w:rPr>
  </w:style>
  <w:style w:type="paragraph" w:styleId="2">
    <w:name w:val="heading 2"/>
    <w:basedOn w:val="a"/>
    <w:next w:val="a"/>
    <w:qFormat/>
    <w:pPr>
      <w:keepNext/>
      <w:keepLines/>
      <w:spacing w:before="20" w:after="20"/>
      <w:ind w:leftChars="100" w:left="480" w:rightChars="100" w:right="100"/>
      <w:jc w:val="center"/>
      <w:outlineLvl w:val="1"/>
    </w:pPr>
    <w:rPr>
      <w:rFonts w:eastAsia="黑体"/>
      <w:b/>
      <w:sz w:val="32"/>
    </w:rPr>
  </w:style>
  <w:style w:type="paragraph" w:styleId="3">
    <w:name w:val="heading 3"/>
    <w:basedOn w:val="a"/>
    <w:next w:val="a"/>
    <w:qFormat/>
    <w:pPr>
      <w:keepNext/>
      <w:keepLines/>
      <w:outlineLvl w:val="2"/>
    </w:pPr>
    <w:rPr>
      <w:rFonts w:eastAsia="黑体"/>
      <w:b/>
      <w:sz w:val="32"/>
    </w:rPr>
  </w:style>
  <w:style w:type="paragraph" w:styleId="4">
    <w:name w:val="heading 4"/>
    <w:basedOn w:val="3"/>
    <w:next w:val="a"/>
    <w:qFormat/>
    <w:pPr>
      <w:spacing w:before="40" w:after="50" w:line="372" w:lineRule="auto"/>
      <w:jc w:val="center"/>
      <w:outlineLvl w:val="3"/>
    </w:pPr>
    <w:rPr>
      <w:rFonts w:eastAsiaTheme="majorEastAsia"/>
      <w:b w:val="0"/>
      <w:sz w:val="36"/>
    </w:rPr>
  </w:style>
  <w:style w:type="paragraph" w:styleId="5">
    <w:name w:val="heading 5"/>
    <w:basedOn w:val="4"/>
    <w:next w:val="a"/>
    <w:qFormat/>
    <w:pPr>
      <w:spacing w:before="0" w:after="0" w:line="360" w:lineRule="auto"/>
      <w:ind w:leftChars="200" w:left="200"/>
      <w:jc w:val="left"/>
      <w:outlineLvl w:val="4"/>
    </w:pPr>
    <w:rPr>
      <w:rFonts w:eastAsia="黑体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unhideWhenUsed/>
    <w:qFormat/>
    <w:rPr>
      <w:rFonts w:ascii="Arial" w:eastAsia="黑体" w:hAnsi="Arial"/>
      <w:sz w:val="20"/>
    </w:rPr>
  </w:style>
  <w:style w:type="paragraph" w:styleId="TOC3">
    <w:name w:val="toc 3"/>
    <w:basedOn w:val="a"/>
    <w:next w:val="a"/>
    <w:uiPriority w:val="39"/>
    <w:unhideWhenUsed/>
    <w:qFormat/>
    <w:pPr>
      <w:widowControl/>
      <w:spacing w:line="276" w:lineRule="auto"/>
      <w:ind w:left="440"/>
      <w:jc w:val="left"/>
    </w:pPr>
    <w:rPr>
      <w:rFonts w:ascii="Times New Roman" w:hAnsi="Times New Roman"/>
      <w:kern w:val="0"/>
      <w:sz w:val="24"/>
    </w:rPr>
  </w:style>
  <w:style w:type="paragraph" w:styleId="a5">
    <w:name w:val="Plain Text"/>
    <w:basedOn w:val="a"/>
    <w:qFormat/>
    <w:rPr>
      <w:rFonts w:ascii="宋体" w:hAnsi="Courier New"/>
    </w:rPr>
  </w:style>
  <w:style w:type="paragraph" w:styleId="a6">
    <w:name w:val="endnote text"/>
    <w:basedOn w:val="a"/>
    <w:link w:val="a7"/>
    <w:qFormat/>
    <w:pPr>
      <w:snapToGrid w:val="0"/>
      <w:jc w:val="left"/>
    </w:p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pPr>
      <w:widowControl/>
      <w:spacing w:line="276" w:lineRule="auto"/>
      <w:jc w:val="left"/>
    </w:pPr>
    <w:rPr>
      <w:rFonts w:ascii="Times New Roman" w:eastAsia="黑体" w:hAnsi="Times New Roman"/>
      <w:kern w:val="0"/>
      <w:sz w:val="24"/>
    </w:rPr>
  </w:style>
  <w:style w:type="paragraph" w:styleId="ab">
    <w:name w:val="footnote text"/>
    <w:basedOn w:val="a"/>
    <w:link w:val="ac"/>
    <w:qFormat/>
    <w:pPr>
      <w:snapToGrid w:val="0"/>
      <w:jc w:val="left"/>
    </w:pPr>
    <w:rPr>
      <w:sz w:val="18"/>
      <w:szCs w:val="18"/>
    </w:rPr>
  </w:style>
  <w:style w:type="paragraph" w:styleId="TOC2">
    <w:name w:val="toc 2"/>
    <w:basedOn w:val="a"/>
    <w:next w:val="a"/>
    <w:uiPriority w:val="39"/>
    <w:unhideWhenUsed/>
    <w:qFormat/>
    <w:pPr>
      <w:widowControl/>
      <w:tabs>
        <w:tab w:val="left" w:pos="840"/>
        <w:tab w:val="right" w:leader="dot" w:pos="9060"/>
      </w:tabs>
      <w:spacing w:line="400" w:lineRule="exact"/>
      <w:ind w:left="220"/>
      <w:jc w:val="left"/>
    </w:pPr>
    <w:rPr>
      <w:rFonts w:ascii="Times New Roman" w:hAnsi="Times New Roman"/>
      <w:kern w:val="0"/>
      <w:sz w:val="24"/>
    </w:rPr>
  </w:style>
  <w:style w:type="paragraph" w:styleId="ad">
    <w:name w:val="Normal (Web)"/>
    <w:basedOn w:val="a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table" w:styleId="a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Strong"/>
    <w:basedOn w:val="a0"/>
    <w:qFormat/>
    <w:rPr>
      <w:b/>
    </w:rPr>
  </w:style>
  <w:style w:type="character" w:styleId="af0">
    <w:name w:val="endnote reference"/>
    <w:basedOn w:val="a0"/>
    <w:rPr>
      <w:vertAlign w:val="superscript"/>
    </w:rPr>
  </w:style>
  <w:style w:type="character" w:styleId="af1">
    <w:name w:val="FollowedHyperlink"/>
    <w:basedOn w:val="a0"/>
    <w:qFormat/>
    <w:rPr>
      <w:color w:val="954F72" w:themeColor="followedHyperlink"/>
      <w:u w:val="single"/>
    </w:rPr>
  </w:style>
  <w:style w:type="character" w:styleId="af2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3">
    <w:name w:val="footnote reference"/>
    <w:basedOn w:val="a0"/>
    <w:rPr>
      <w:vertAlign w:val="superscript"/>
    </w:rPr>
  </w:style>
  <w:style w:type="paragraph" w:customStyle="1" w:styleId="WPSOffice1">
    <w:name w:val="WPSOffice手动目录 1"/>
    <w:qFormat/>
    <w:rPr>
      <w:rFonts w:asciiTheme="minorHAnsi" w:eastAsiaTheme="minorEastAsia" w:hAnsiTheme="minorHAnsi" w:cstheme="minorBidi"/>
    </w:rPr>
  </w:style>
  <w:style w:type="paragraph" w:customStyle="1" w:styleId="WPSOffice2">
    <w:name w:val="WPSOffice手动目录 2"/>
    <w:pPr>
      <w:ind w:leftChars="200" w:left="200"/>
    </w:pPr>
    <w:rPr>
      <w:rFonts w:asciiTheme="minorHAnsi" w:eastAsiaTheme="minorEastAsia" w:hAnsiTheme="minorHAnsi" w:cstheme="minorBidi"/>
    </w:rPr>
  </w:style>
  <w:style w:type="paragraph" w:customStyle="1" w:styleId="WPSOffice3">
    <w:name w:val="WPSOffice手动目录 3"/>
    <w:qFormat/>
    <w:pPr>
      <w:ind w:leftChars="400" w:left="400"/>
    </w:pPr>
    <w:rPr>
      <w:rFonts w:asciiTheme="minorHAnsi" w:eastAsiaTheme="minorEastAsia" w:hAnsiTheme="minorHAnsi" w:cstheme="minorBidi"/>
    </w:rPr>
  </w:style>
  <w:style w:type="paragraph" w:customStyle="1" w:styleId="af4">
    <w:name w:val="公式样式"/>
    <w:basedOn w:val="a"/>
    <w:next w:val="a"/>
    <w:qFormat/>
    <w:pPr>
      <w:tabs>
        <w:tab w:val="center" w:pos="3990"/>
        <w:tab w:val="right" w:pos="8095"/>
      </w:tabs>
      <w:textAlignment w:val="center"/>
    </w:pPr>
    <w:rPr>
      <w:rFonts w:ascii="Cambria Math" w:hAnsi="Cambria Math"/>
      <w:i/>
      <w:sz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keepNext/>
      <w:keepLines/>
      <w:widowControl/>
      <w:spacing w:before="240" w:line="259" w:lineRule="auto"/>
      <w:ind w:leftChars="0" w:left="0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32"/>
      <w:szCs w:val="32"/>
    </w:rPr>
  </w:style>
  <w:style w:type="character" w:customStyle="1" w:styleId="a7">
    <w:name w:val="尾注文本 字符"/>
    <w:basedOn w:val="a0"/>
    <w:link w:val="a6"/>
    <w:rPr>
      <w:rFonts w:asciiTheme="minorHAnsi" w:eastAsiaTheme="minorEastAsia" w:hAnsiTheme="minorHAnsi" w:cstheme="minorBidi"/>
      <w:kern w:val="2"/>
      <w:sz w:val="21"/>
      <w:szCs w:val="21"/>
    </w:rPr>
  </w:style>
  <w:style w:type="paragraph" w:styleId="af5">
    <w:name w:val="List Paragraph"/>
    <w:basedOn w:val="a"/>
    <w:uiPriority w:val="99"/>
    <w:qFormat/>
    <w:pPr>
      <w:ind w:firstLineChars="200" w:firstLine="420"/>
    </w:pPr>
  </w:style>
  <w:style w:type="character" w:customStyle="1" w:styleId="ac">
    <w:name w:val="脚注文本 字符"/>
    <w:basedOn w:val="a0"/>
    <w:link w:val="ab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MTEquationSection">
    <w:name w:val="MTEquationSection"/>
    <w:basedOn w:val="a0"/>
    <w:qFormat/>
    <w:rPr>
      <w:rFonts w:ascii="Times New Roman" w:eastAsia="黑体" w:hAnsi="Times New Roman"/>
      <w:vanish/>
      <w:color w:val="FF0000"/>
      <w:sz w:val="52"/>
    </w:rPr>
  </w:style>
  <w:style w:type="paragraph" w:customStyle="1" w:styleId="MTDisplayEquation">
    <w:name w:val="MTDisplayEquation"/>
    <w:basedOn w:val="a3"/>
    <w:next w:val="a"/>
    <w:link w:val="MTDisplayEquation0"/>
    <w:pPr>
      <w:tabs>
        <w:tab w:val="center" w:pos="4540"/>
        <w:tab w:val="right" w:pos="9080"/>
      </w:tabs>
      <w:jc w:val="right"/>
    </w:pPr>
  </w:style>
  <w:style w:type="character" w:customStyle="1" w:styleId="a4">
    <w:name w:val="题注 字符"/>
    <w:basedOn w:val="a0"/>
    <w:link w:val="a3"/>
    <w:qFormat/>
    <w:rPr>
      <w:rFonts w:ascii="Arial" w:eastAsia="黑体" w:hAnsi="Arial" w:cstheme="minorBidi"/>
      <w:kern w:val="2"/>
      <w:szCs w:val="21"/>
    </w:rPr>
  </w:style>
  <w:style w:type="character" w:customStyle="1" w:styleId="MTDisplayEquation0">
    <w:name w:val="MTDisplayEquation 字符"/>
    <w:basedOn w:val="a4"/>
    <w:link w:val="MTDisplayEquation"/>
    <w:rPr>
      <w:rFonts w:ascii="Arial" w:eastAsia="黑体" w:hAnsi="Arial" w:cstheme="minorBidi"/>
      <w:kern w:val="2"/>
      <w:szCs w:val="21"/>
    </w:rPr>
  </w:style>
  <w:style w:type="character" w:customStyle="1" w:styleId="a9">
    <w:name w:val="页脚 字符"/>
    <w:basedOn w:val="a0"/>
    <w:link w:val="a8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omment">
    <w:name w:val="comment"/>
    <w:basedOn w:val="a0"/>
    <w:rsid w:val="00BA48B0"/>
  </w:style>
  <w:style w:type="character" w:customStyle="1" w:styleId="sec-keyword">
    <w:name w:val="sec-keyword"/>
    <w:basedOn w:val="a0"/>
    <w:rsid w:val="00BA48B0"/>
  </w:style>
  <w:style w:type="character" w:customStyle="1" w:styleId="text">
    <w:name w:val="text"/>
    <w:basedOn w:val="a0"/>
    <w:rsid w:val="00BA48B0"/>
  </w:style>
  <w:style w:type="character" w:customStyle="1" w:styleId="keyword">
    <w:name w:val="keyword"/>
    <w:basedOn w:val="a0"/>
    <w:rsid w:val="00BA48B0"/>
  </w:style>
  <w:style w:type="character" w:customStyle="1" w:styleId="sep">
    <w:name w:val="sep"/>
    <w:basedOn w:val="a0"/>
    <w:rsid w:val="00BA48B0"/>
  </w:style>
  <w:style w:type="character" w:customStyle="1" w:styleId="string">
    <w:name w:val="string"/>
    <w:basedOn w:val="a0"/>
    <w:rsid w:val="00BA48B0"/>
  </w:style>
  <w:style w:type="character" w:customStyle="1" w:styleId="macro-keyword">
    <w:name w:val="macro-keyword"/>
    <w:basedOn w:val="a0"/>
    <w:rsid w:val="00BA48B0"/>
  </w:style>
  <w:style w:type="paragraph" w:customStyle="1" w:styleId="alt">
    <w:name w:val="alt"/>
    <w:basedOn w:val="a"/>
    <w:rsid w:val="00D945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ljs-keyword">
    <w:name w:val="hljs-keyword"/>
    <w:basedOn w:val="a0"/>
    <w:rsid w:val="00D94587"/>
  </w:style>
  <w:style w:type="character" w:customStyle="1" w:styleId="hljs-string">
    <w:name w:val="hljs-string"/>
    <w:basedOn w:val="a0"/>
    <w:rsid w:val="00D94587"/>
  </w:style>
  <w:style w:type="character" w:styleId="af6">
    <w:name w:val="Unresolved Mention"/>
    <w:basedOn w:val="a0"/>
    <w:uiPriority w:val="99"/>
    <w:semiHidden/>
    <w:unhideWhenUsed/>
    <w:rsid w:val="00610373"/>
    <w:rPr>
      <w:color w:val="605E5C"/>
      <w:shd w:val="clear" w:color="auto" w:fill="E1DFDD"/>
    </w:rPr>
  </w:style>
  <w:style w:type="character" w:customStyle="1" w:styleId="hljs-comment">
    <w:name w:val="hljs-comment"/>
    <w:basedOn w:val="a0"/>
    <w:rsid w:val="00610373"/>
  </w:style>
  <w:style w:type="character" w:customStyle="1" w:styleId="hljs-number">
    <w:name w:val="hljs-number"/>
    <w:basedOn w:val="a0"/>
    <w:rsid w:val="00FE52AD"/>
  </w:style>
  <w:style w:type="character" w:customStyle="1" w:styleId="hljs-type">
    <w:name w:val="hljs-type"/>
    <w:basedOn w:val="a0"/>
    <w:rsid w:val="009F02FF"/>
  </w:style>
  <w:style w:type="character" w:customStyle="1" w:styleId="hljs-builtin">
    <w:name w:val="hljs-built_in"/>
    <w:basedOn w:val="a0"/>
    <w:rsid w:val="009F02FF"/>
  </w:style>
  <w:style w:type="character" w:customStyle="1" w:styleId="hljs-function">
    <w:name w:val="hljs-function"/>
    <w:basedOn w:val="a0"/>
    <w:rsid w:val="009337BD"/>
  </w:style>
  <w:style w:type="character" w:customStyle="1" w:styleId="hljs-title">
    <w:name w:val="hljs-title"/>
    <w:basedOn w:val="a0"/>
    <w:rsid w:val="009337BD"/>
  </w:style>
  <w:style w:type="character" w:customStyle="1" w:styleId="hljs-params">
    <w:name w:val="hljs-params"/>
    <w:basedOn w:val="a0"/>
    <w:rsid w:val="009337BD"/>
  </w:style>
  <w:style w:type="character" w:customStyle="1" w:styleId="hljs-attr">
    <w:name w:val="hljs-attr"/>
    <w:basedOn w:val="a0"/>
    <w:rsid w:val="009337BD"/>
  </w:style>
  <w:style w:type="character" w:customStyle="1" w:styleId="hljs-meta">
    <w:name w:val="hljs-meta"/>
    <w:basedOn w:val="a0"/>
    <w:rsid w:val="007D579A"/>
  </w:style>
  <w:style w:type="character" w:customStyle="1" w:styleId="hljs-class">
    <w:name w:val="hljs-class"/>
    <w:basedOn w:val="a0"/>
    <w:rsid w:val="000402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8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87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68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8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7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05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7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5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24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9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1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4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7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2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78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85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88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7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44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64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83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282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0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85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750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08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5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43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273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77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16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47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76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18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05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023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47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96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08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401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35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24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8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16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8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hyperlink" Target="3.1.2-4.html" TargetMode="External"/><Relationship Id="rId26" Type="http://schemas.openxmlformats.org/officeDocument/2006/relationships/hyperlink" Target="3.1.2-10(1).html" TargetMode="External"/><Relationship Id="rId39" Type="http://schemas.openxmlformats.org/officeDocument/2006/relationships/fontTable" Target="fontTable.xml"/><Relationship Id="rId21" Type="http://schemas.openxmlformats.org/officeDocument/2006/relationships/hyperlink" Target="file:///F:\Desktop\sas\3.1.2-7.html" TargetMode="External"/><Relationship Id="rId34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hyperlink" Target="3.1.2-3.html" TargetMode="External"/><Relationship Id="rId25" Type="http://schemas.openxmlformats.org/officeDocument/2006/relationships/hyperlink" Target="3.1.2-9.html" TargetMode="External"/><Relationship Id="rId33" Type="http://schemas.openxmlformats.org/officeDocument/2006/relationships/oleObject" Target="embeddings/oleObject2.bin"/><Relationship Id="rId38" Type="http://schemas.openxmlformats.org/officeDocument/2006/relationships/hyperlink" Target="&#38468;.pdf" TargetMode="External"/><Relationship Id="rId2" Type="http://schemas.openxmlformats.org/officeDocument/2006/relationships/numbering" Target="numbering.xml"/><Relationship Id="rId16" Type="http://schemas.openxmlformats.org/officeDocument/2006/relationships/hyperlink" Target="3.1.2-2(2).html" TargetMode="External"/><Relationship Id="rId20" Type="http://schemas.openxmlformats.org/officeDocument/2006/relationships/hyperlink" Target="3.1.2-6.html" TargetMode="External"/><Relationship Id="rId29" Type="http://schemas.openxmlformats.org/officeDocument/2006/relationships/hyperlink" Target="3.1.2-11(2).jp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yperlink" Target="3.1.2-8.html" TargetMode="External"/><Relationship Id="rId32" Type="http://schemas.openxmlformats.org/officeDocument/2006/relationships/image" Target="media/image4.wmf"/><Relationship Id="rId37" Type="http://schemas.openxmlformats.org/officeDocument/2006/relationships/hyperlink" Target="4.2-1.html" TargetMode="Externa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3.1.2-2(1).html" TargetMode="External"/><Relationship Id="rId23" Type="http://schemas.openxmlformats.org/officeDocument/2006/relationships/oleObject" Target="embeddings/oleObject1.bin"/><Relationship Id="rId28" Type="http://schemas.openxmlformats.org/officeDocument/2006/relationships/hyperlink" Target="3.1.2-11(1).html" TargetMode="External"/><Relationship Id="rId36" Type="http://schemas.openxmlformats.org/officeDocument/2006/relationships/hyperlink" Target="4.1-1.html" TargetMode="External"/><Relationship Id="rId10" Type="http://schemas.openxmlformats.org/officeDocument/2006/relationships/header" Target="header1.xml"/><Relationship Id="rId19" Type="http://schemas.openxmlformats.org/officeDocument/2006/relationships/hyperlink" Target="3.1.2-5.html" TargetMode="External"/><Relationship Id="rId31" Type="http://schemas.openxmlformats.org/officeDocument/2006/relationships/hyperlink" Target="3.1.3-1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3.1.2.html" TargetMode="External"/><Relationship Id="rId22" Type="http://schemas.openxmlformats.org/officeDocument/2006/relationships/image" Target="media/image3.wmf"/><Relationship Id="rId27" Type="http://schemas.openxmlformats.org/officeDocument/2006/relationships/hyperlink" Target="3.1.2-2(2).html" TargetMode="External"/><Relationship Id="rId30" Type="http://schemas.openxmlformats.org/officeDocument/2006/relationships/hyperlink" Target="3.1.2-12.html" TargetMode="External"/><Relationship Id="rId35" Type="http://schemas.openxmlformats.org/officeDocument/2006/relationships/oleObject" Target="embeddings/oleObject3.bin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C7FD8E-753E-4004-986C-85023AF35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17</Pages>
  <Words>2776</Words>
  <Characters>15827</Characters>
  <Application>Microsoft Office Word</Application>
  <DocSecurity>0</DocSecurity>
  <Lines>131</Lines>
  <Paragraphs>37</Paragraphs>
  <ScaleCrop>false</ScaleCrop>
  <Company/>
  <LinksUpToDate>false</LinksUpToDate>
  <CharactersWithSpaces>18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</dc:creator>
  <cp:keywords/>
  <dc:description/>
  <cp:lastModifiedBy>Argonium Green</cp:lastModifiedBy>
  <cp:revision>25</cp:revision>
  <cp:lastPrinted>2023-05-13T13:21:00Z</cp:lastPrinted>
  <dcterms:created xsi:type="dcterms:W3CDTF">2023-05-28T09:34:00Z</dcterms:created>
  <dcterms:modified xsi:type="dcterms:W3CDTF">2025-03-01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B75CADA4ECD4172A5CEF32025823500</vt:lpwstr>
  </property>
  <property fmtid="{D5CDD505-2E9C-101B-9397-08002B2CF9AE}" pid="4" name="MTWinEqns">
    <vt:bool>true</vt:bool>
  </property>
  <property fmtid="{D5CDD505-2E9C-101B-9397-08002B2CF9AE}" pid="5" name="MTEquationNumber2">
    <vt:lpwstr>(#S1-#E1)</vt:lpwstr>
  </property>
  <property fmtid="{D5CDD505-2E9C-101B-9397-08002B2CF9AE}" pid="6" name="MTEquationSection">
    <vt:lpwstr>1</vt:lpwstr>
  </property>
  <property fmtid="{D5CDD505-2E9C-101B-9397-08002B2CF9AE}" pid="7" name="MSIP_Label_defa4170-0d19-0005-0004-bc88714345d2_Enabled">
    <vt:lpwstr>true</vt:lpwstr>
  </property>
  <property fmtid="{D5CDD505-2E9C-101B-9397-08002B2CF9AE}" pid="8" name="MSIP_Label_defa4170-0d19-0005-0004-bc88714345d2_SetDate">
    <vt:lpwstr>2024-04-11T10:55:36Z</vt:lpwstr>
  </property>
  <property fmtid="{D5CDD505-2E9C-101B-9397-08002B2CF9AE}" pid="9" name="MSIP_Label_defa4170-0d19-0005-0004-bc88714345d2_Method">
    <vt:lpwstr>Standard</vt:lpwstr>
  </property>
  <property fmtid="{D5CDD505-2E9C-101B-9397-08002B2CF9AE}" pid="10" name="MSIP_Label_defa4170-0d19-0005-0004-bc88714345d2_Name">
    <vt:lpwstr>defa4170-0d19-0005-0004-bc88714345d2</vt:lpwstr>
  </property>
  <property fmtid="{D5CDD505-2E9C-101B-9397-08002B2CF9AE}" pid="11" name="MSIP_Label_defa4170-0d19-0005-0004-bc88714345d2_SiteId">
    <vt:lpwstr>e79f743b-b2ae-4576-bc03-8e997bdd6625</vt:lpwstr>
  </property>
  <property fmtid="{D5CDD505-2E9C-101B-9397-08002B2CF9AE}" pid="12" name="MSIP_Label_defa4170-0d19-0005-0004-bc88714345d2_ActionId">
    <vt:lpwstr>56e4ed00-bb87-4f10-95d8-869753cd7cd5</vt:lpwstr>
  </property>
  <property fmtid="{D5CDD505-2E9C-101B-9397-08002B2CF9AE}" pid="13" name="MSIP_Label_defa4170-0d19-0005-0004-bc88714345d2_ContentBits">
    <vt:lpwstr>0</vt:lpwstr>
  </property>
</Properties>
</file>